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84" r:id="rId14"/>
    <p:sldId id="285" r:id="rId15"/>
    <p:sldId id="286" r:id="rId16"/>
    <p:sldId id="288" r:id="rId17"/>
    <p:sldId id="289" r:id="rId18"/>
    <p:sldId id="290" r:id="rId19"/>
    <p:sldId id="268" r:id="rId20"/>
    <p:sldId id="269" r:id="rId21"/>
    <p:sldId id="270" r:id="rId22"/>
    <p:sldId id="271" r:id="rId23"/>
    <p:sldId id="272" r:id="rId24"/>
    <p:sldId id="294" r:id="rId25"/>
    <p:sldId id="291" r:id="rId26"/>
    <p:sldId id="292" r:id="rId27"/>
    <p:sldId id="293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17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16.wmf"/><Relationship Id="rId16" Type="http://schemas.openxmlformats.org/officeDocument/2006/relationships/image" Target="../media/image83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78.wmf"/><Relationship Id="rId5" Type="http://schemas.openxmlformats.org/officeDocument/2006/relationships/image" Target="../media/image19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18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18" Type="http://schemas.openxmlformats.org/officeDocument/2006/relationships/image" Target="../media/image97.wmf"/><Relationship Id="rId3" Type="http://schemas.openxmlformats.org/officeDocument/2006/relationships/image" Target="../media/image17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17" Type="http://schemas.openxmlformats.org/officeDocument/2006/relationships/image" Target="../media/image96.wmf"/><Relationship Id="rId2" Type="http://schemas.openxmlformats.org/officeDocument/2006/relationships/image" Target="../media/image16.wmf"/><Relationship Id="rId16" Type="http://schemas.openxmlformats.org/officeDocument/2006/relationships/image" Target="../media/image95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90.wmf"/><Relationship Id="rId5" Type="http://schemas.openxmlformats.org/officeDocument/2006/relationships/image" Target="../media/image19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19" Type="http://schemas.openxmlformats.org/officeDocument/2006/relationships/image" Target="../media/image98.wmf"/><Relationship Id="rId4" Type="http://schemas.openxmlformats.org/officeDocument/2006/relationships/image" Target="../media/image18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7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103.wmf"/><Relationship Id="rId5" Type="http://schemas.openxmlformats.org/officeDocument/2006/relationships/image" Target="../media/image19.wmf"/><Relationship Id="rId10" Type="http://schemas.openxmlformats.org/officeDocument/2006/relationships/image" Target="../media/image102.wmf"/><Relationship Id="rId4" Type="http://schemas.openxmlformats.org/officeDocument/2006/relationships/image" Target="../media/image18.wmf"/><Relationship Id="rId9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17" Type="http://schemas.openxmlformats.org/officeDocument/2006/relationships/image" Target="../media/image121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3" Type="http://schemas.openxmlformats.org/officeDocument/2006/relationships/image" Target="../media/image124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6.wmf"/><Relationship Id="rId5" Type="http://schemas.openxmlformats.org/officeDocument/2006/relationships/image" Target="../media/image126.wmf"/><Relationship Id="rId15" Type="http://schemas.openxmlformats.org/officeDocument/2006/relationships/image" Target="../media/image140.wmf"/><Relationship Id="rId10" Type="http://schemas.openxmlformats.org/officeDocument/2006/relationships/image" Target="../media/image135.wmf"/><Relationship Id="rId4" Type="http://schemas.openxmlformats.org/officeDocument/2006/relationships/image" Target="../media/image125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24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1.wmf"/><Relationship Id="rId2" Type="http://schemas.openxmlformats.org/officeDocument/2006/relationships/image" Target="../media/image123.wmf"/><Relationship Id="rId16" Type="http://schemas.openxmlformats.org/officeDocument/2006/relationships/image" Target="../media/image150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45.wmf"/><Relationship Id="rId5" Type="http://schemas.openxmlformats.org/officeDocument/2006/relationships/image" Target="../media/image126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25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17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16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31.wmf"/><Relationship Id="rId5" Type="http://schemas.openxmlformats.org/officeDocument/2006/relationships/image" Target="../media/image19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18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9D9EA-0F86-4B99-88B2-5728CF7F3F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768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82044-4386-458B-B0A4-026FAC4EB0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6485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99B81-A039-4C48-BA7E-3FAF2DFE20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3750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C010E-CA71-4987-BDE6-AA688DD560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3791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5EF15-2249-4E09-AF5C-084102AA0DE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6796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53395-2656-41CC-A221-68FDBD4008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8565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CA626-C33C-4B1C-A293-26172B25F3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2730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B272C-638B-4E11-B71C-6B83CA21EAA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4699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D5C1D-AAE8-4A52-943E-DC83E92EA3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5720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1A8AB-E906-42BB-B3E0-99E1AB07A5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3880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A3BC-AFB2-4B1A-8895-CE4933C94B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8195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E426A-CF63-4AD2-8604-47994E9D965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2020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100000">
              <a:srgbClr val="99FF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F1ED5EC-08D2-4DD1-BB0C-CC4F63C733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1.jpeg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Relationship Id="rId9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image" Target="../media/image2.png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83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9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20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9" Type="http://schemas.openxmlformats.org/officeDocument/2006/relationships/oleObject" Target="../embeddings/oleObject114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09.bin"/><Relationship Id="rId41" Type="http://schemas.openxmlformats.org/officeDocument/2006/relationships/image" Target="../media/image2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92.wmf"/><Relationship Id="rId36" Type="http://schemas.openxmlformats.org/officeDocument/2006/relationships/image" Target="../media/image96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20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20.wmf"/><Relationship Id="rId22" Type="http://schemas.openxmlformats.org/officeDocument/2006/relationships/image" Target="../media/image102.wmf"/><Relationship Id="rId27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20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4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37" Type="http://schemas.openxmlformats.org/officeDocument/2006/relationships/image" Target="../media/image121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17.wmf"/><Relationship Id="rId36" Type="http://schemas.openxmlformats.org/officeDocument/2006/relationships/oleObject" Target="../embeddings/oleObject144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18.wmf"/><Relationship Id="rId35" Type="http://schemas.openxmlformats.org/officeDocument/2006/relationships/oleObject" Target="../embeddings/oleObject14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image" Target="../media/image2.png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3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38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63.bin"/><Relationship Id="rId31" Type="http://schemas.openxmlformats.org/officeDocument/2006/relationships/oleObject" Target="../embeddings/oleObject169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27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3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9" Type="http://schemas.openxmlformats.org/officeDocument/2006/relationships/image" Target="../media/image2.png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49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6.bin"/><Relationship Id="rId38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45.wmf"/><Relationship Id="rId32" Type="http://schemas.openxmlformats.org/officeDocument/2006/relationships/oleObject" Target="../embeddings/oleObject185.bin"/><Relationship Id="rId37" Type="http://schemas.openxmlformats.org/officeDocument/2006/relationships/oleObject" Target="../embeddings/oleObject188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oleObject" Target="../embeddings/oleObject183.bin"/><Relationship Id="rId36" Type="http://schemas.openxmlformats.org/officeDocument/2006/relationships/image" Target="../media/image150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78.bin"/><Relationship Id="rId31" Type="http://schemas.openxmlformats.org/officeDocument/2006/relationships/image" Target="../media/image148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27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82.bin"/><Relationship Id="rId30" Type="http://schemas.openxmlformats.org/officeDocument/2006/relationships/oleObject" Target="../embeddings/oleObject184.bin"/><Relationship Id="rId35" Type="http://schemas.openxmlformats.org/officeDocument/2006/relationships/oleObject" Target="../embeddings/oleObject18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tags" Target="../tags/tag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image" Target="../media/image1.jpe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image" Target="../media/image1.jpeg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43.bin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36.wmf"/><Relationship Id="rId42" Type="http://schemas.openxmlformats.org/officeDocument/2006/relationships/image" Target="../media/image40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39.wmf"/><Relationship Id="rId45" Type="http://schemas.openxmlformats.org/officeDocument/2006/relationships/image" Target="../media/image1.jpeg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41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0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Algebra and Functions</a:t>
            </a:r>
          </a:p>
        </p:txBody>
      </p:sp>
      <p:pic>
        <p:nvPicPr>
          <p:cNvPr id="2051" name="Picture 23" descr="algebra_bas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8" y="323850"/>
            <a:ext cx="3457575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39" descr="05-graphing-rational-functions-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044950"/>
            <a:ext cx="4826000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Factorising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Factorising is the opposite of expanding brackets. An expression is put into brackets by looking for common factors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D</a:t>
            </a: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4702175" y="2209800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209800"/>
                        <a:ext cx="762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4244975" y="2209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7137400" y="2209800"/>
          <a:ext cx="1166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209800"/>
                        <a:ext cx="1166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5838825" y="1524000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Common Factor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6381750" y="2209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4702175" y="2667000"/>
          <a:ext cx="881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667000"/>
                        <a:ext cx="881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244975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7126288" y="2743200"/>
          <a:ext cx="1190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743200"/>
                        <a:ext cx="1190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6381750" y="2743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4702175" y="3252788"/>
          <a:ext cx="1190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1" imgW="634725" imgH="203112" progId="Equation.DSMT4">
                  <p:embed/>
                </p:oleObj>
              </mc:Choice>
              <mc:Fallback>
                <p:oleObj name="Equation" r:id="rId11" imgW="634725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252788"/>
                        <a:ext cx="1190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4244975" y="3276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7113588" y="3286125"/>
          <a:ext cx="1476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3" imgW="787058" imgH="203112" progId="Equation.DSMT4">
                  <p:embed/>
                </p:oleObj>
              </mc:Choice>
              <mc:Fallback>
                <p:oleObj name="Equation" r:id="rId13" imgW="787058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3286125"/>
                        <a:ext cx="1476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6381750" y="3294063"/>
            <a:ext cx="460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x</a:t>
            </a:r>
          </a:p>
        </p:txBody>
      </p:sp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4687888" y="3783013"/>
          <a:ext cx="1524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3783013"/>
                        <a:ext cx="1524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4240213" y="38306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7127875" y="3841750"/>
          <a:ext cx="173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7" imgW="926698" imgH="203112" progId="Equation.DSMT4">
                  <p:embed/>
                </p:oleObj>
              </mc:Choice>
              <mc:Fallback>
                <p:oleObj name="Equation" r:id="rId17" imgW="926698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841750"/>
                        <a:ext cx="173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6324600" y="384810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xy</a:t>
            </a:r>
          </a:p>
        </p:txBody>
      </p:sp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4673600" y="438785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9" imgW="609600" imgH="228600" progId="Equation.DSMT4">
                  <p:embed/>
                </p:oleObj>
              </mc:Choice>
              <mc:Fallback>
                <p:oleObj name="Equation" r:id="rId19" imgW="609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38785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4227513" y="44275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e)</a:t>
            </a:r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7105650" y="4438650"/>
          <a:ext cx="1476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21" imgW="787058" imgH="203112" progId="Equation.DSMT4">
                  <p:embed/>
                </p:oleObj>
              </mc:Choice>
              <mc:Fallback>
                <p:oleObj name="Equation" r:id="rId21" imgW="787058" imgH="20311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438650"/>
                        <a:ext cx="1476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6311900" y="444500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x</a:t>
            </a:r>
          </a:p>
        </p:txBody>
      </p:sp>
      <p:pic>
        <p:nvPicPr>
          <p:cNvPr id="12314" name="Picture 44" descr="algebra_basic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314325"/>
            <a:ext cx="1150937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0" grpId="0"/>
      <p:bldP spid="14362" grpId="0"/>
      <p:bldP spid="14363" grpId="0"/>
      <p:bldP spid="14365" grpId="0"/>
      <p:bldP spid="14367" grpId="0"/>
      <p:bldP spid="14369" grpId="0"/>
      <p:bldP spid="14371" grpId="0"/>
      <p:bldP spid="14373" grpId="0"/>
      <p:bldP spid="14375" grpId="0"/>
      <p:bldP spid="14377" grpId="0"/>
      <p:bldP spid="143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altLang="en-US" sz="2000" smtClean="0">
                <a:latin typeface="Comic Sans MS" pitchFamily="66" charset="0"/>
              </a:rPr>
              <a:t>Expand the following pairs of brackets</a:t>
            </a:r>
          </a:p>
          <a:p>
            <a:pPr eaLnBrk="1" hangingPunct="1"/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(x + 4)(x + 7)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 + 4x + 7x + 28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 + 11x + 28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(x + 3)(x – 8)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3x – 8x – 24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– 5x - 24</a:t>
            </a:r>
            <a:endParaRPr lang="en-GB" altLang="en-US" sz="20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988050" y="3597275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28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5099050" y="3597275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7x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4211638" y="3597275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7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988050" y="3116263"/>
            <a:ext cx="887413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4x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099050" y="3116263"/>
            <a:ext cx="88900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211638" y="3116263"/>
            <a:ext cx="887412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988050" y="26368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5099050" y="26368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4211638" y="26368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4211638" y="2636838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4211638" y="3116263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4211638" y="359727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4211638" y="40767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4211638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50990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59880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6875463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988050" y="54689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 24</a:t>
            </a: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5099050" y="54689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 8x</a:t>
            </a:r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4211638" y="54689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- 8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5988050" y="4987925"/>
            <a:ext cx="887413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5099050" y="4987925"/>
            <a:ext cx="88900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4211638" y="4987925"/>
            <a:ext cx="887412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5988050" y="4508500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5099050" y="4508500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4211638" y="4508500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4211638" y="45085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4211638" y="498792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4211638" y="5468938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4211638" y="5948363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4203700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>
            <a:off x="5091113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4" name="Line 36"/>
          <p:cNvSpPr>
            <a:spLocks noChangeShapeType="1"/>
          </p:cNvSpPr>
          <p:nvPr/>
        </p:nvSpPr>
        <p:spPr bwMode="auto">
          <a:xfrm>
            <a:off x="5988050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6875463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6" name="Oval 38"/>
          <p:cNvSpPr>
            <a:spLocks noChangeArrowheads="1"/>
          </p:cNvSpPr>
          <p:nvPr/>
        </p:nvSpPr>
        <p:spPr bwMode="auto">
          <a:xfrm>
            <a:off x="755650" y="3357563"/>
            <a:ext cx="2160588" cy="431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7" name="Oval 39"/>
          <p:cNvSpPr>
            <a:spLocks noChangeArrowheads="1"/>
          </p:cNvSpPr>
          <p:nvPr/>
        </p:nvSpPr>
        <p:spPr bwMode="auto">
          <a:xfrm>
            <a:off x="755650" y="5157788"/>
            <a:ext cx="2160588" cy="431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76" name="Picture 39" descr="05-graphing-rational-functions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/>
      <p:bldP spid="22536" grpId="0"/>
      <p:bldP spid="22537" grpId="0"/>
      <p:bldP spid="22538" grpId="0"/>
      <p:bldP spid="22539" grpId="0"/>
      <p:bldP spid="22541" grpId="0" animBg="1"/>
      <p:bldP spid="22542" grpId="0" animBg="1"/>
      <p:bldP spid="22543" grpId="0" animBg="1"/>
      <p:bldP spid="22544" grpId="0" animBg="1"/>
      <p:bldP spid="22545" grpId="0" animBg="1"/>
      <p:bldP spid="22546" grpId="0" animBg="1"/>
      <p:bldP spid="22547" grpId="0" animBg="1"/>
      <p:bldP spid="22548" grpId="0" animBg="1"/>
      <p:bldP spid="22549" grpId="0"/>
      <p:bldP spid="22550" grpId="0"/>
      <p:bldP spid="22551" grpId="0"/>
      <p:bldP spid="22552" grpId="0"/>
      <p:bldP spid="22553" grpId="0"/>
      <p:bldP spid="22554" grpId="0"/>
      <p:bldP spid="22555" grpId="0"/>
      <p:bldP spid="22556" grpId="0"/>
      <p:bldP spid="22558" grpId="0" animBg="1"/>
      <p:bldP spid="22559" grpId="0" animBg="1"/>
      <p:bldP spid="22560" grpId="0" animBg="1"/>
      <p:bldP spid="22561" grpId="0" animBg="1"/>
      <p:bldP spid="22562" grpId="0" animBg="1"/>
      <p:bldP spid="22563" grpId="0" animBg="1"/>
      <p:bldP spid="22564" grpId="0" animBg="1"/>
      <p:bldP spid="22565" grpId="0" animBg="1"/>
      <p:bldP spid="22566" grpId="0" animBg="1"/>
      <p:bldP spid="225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124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8100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+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3434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3x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7912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181600" y="28194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+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H="1" flipV="1">
            <a:off x="60198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953000" y="4343400"/>
            <a:ext cx="3200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last number in a Quadratic Equation by multiplying the 2 numbers in the brackets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3276600" y="33528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295400" y="43434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middle number by adding the 2 numbers in the brackets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(x + 2)(x + 1)</a:t>
            </a: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4648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5374" name="Picture 39" descr="05-graphing-rational-functions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77" grpId="0" animBg="1"/>
      <p:bldP spid="7178" grpId="0"/>
      <p:bldP spid="7179" grpId="0" animBg="1"/>
      <p:bldP spid="7180" grpId="0"/>
      <p:bldP spid="718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124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-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3434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791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15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181600" y="28194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-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 flipV="1">
            <a:off x="60198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953000" y="4343400"/>
            <a:ext cx="3200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last number in a Quadratic Equation by multiplying the 2 numbers in the brackets</a:t>
            </a: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3276600" y="33528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295400" y="43434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middle number by adding the 2 numbers in the brackets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(x - 5)(x + 3)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4648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6398" name="Picture 39" descr="05-graphing-rational-functions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8198" grpId="0"/>
      <p:bldP spid="8199" grpId="0"/>
      <p:bldP spid="8200" grpId="0" animBg="1"/>
      <p:bldP spid="8201" grpId="0"/>
      <p:bldP spid="8202" grpId="0" animBg="1"/>
      <p:bldP spid="8203" grpId="0"/>
      <p:bldP spid="820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7x  +  12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04800" y="3200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2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95400" y="4191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3  +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3  -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2  +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2  -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6  +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6  -2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114800" y="3200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-7?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334000" y="5562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- 3)(x - 4)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572000" y="4724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1371600" y="4648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418" name="Picture 39" descr="05-graphing-rational-functions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9" grpId="0"/>
      <p:bldP spid="23560" grpId="0"/>
      <p:bldP spid="235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+  10x  +  16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6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  +1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  -1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+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2  -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+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-4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114800" y="2819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+10?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105400" y="5181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+ 2)(x + 8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343400" y="4343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1371600" y="47244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8442" name="Picture 39" descr="05-graphing-rational-functions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7" grpId="0"/>
      <p:bldP spid="10248" grpId="0"/>
      <p:bldP spid="102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x  -  20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20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  -2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  +2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-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2  +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-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+5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114800" y="2819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- 1?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105400" y="5181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+ 4)(x - 5)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343400" y="4343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1295400" y="56388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9466" name="Picture 39" descr="05-graphing-rational-functions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1" grpId="0"/>
      <p:bldP spid="11272" grpId="0"/>
      <p:bldP spid="1127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Factorising Quadratic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+ bx + 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also Factorise these equatio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smtClean="0">
                <a:solidFill>
                  <a:srgbClr val="FF0000"/>
                </a:solidFill>
                <a:latin typeface="Comic Sans MS" pitchFamily="66" charset="0"/>
              </a:rPr>
              <a:t>REMEMB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An equation with an ‘x</a:t>
            </a:r>
            <a:r>
              <a:rPr lang="en-GB" altLang="en-US" sz="1600" baseline="30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’ in does </a:t>
            </a:r>
            <a:r>
              <a:rPr lang="en-GB" altLang="en-US" sz="1600" i="1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not</a:t>
            </a:r>
            <a:r>
              <a:rPr lang="en-GB" altLang="en-US" sz="16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necessarily go into 2 brackets. You use 2 brackets when there are NO ‘Common Factors’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609600" y="4953000"/>
            <a:ext cx="3413125" cy="12620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6019800" y="2057400"/>
          <a:ext cx="1243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1243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>
            <a:off x="7239000" y="3200400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V="1">
            <a:off x="8382000" y="2286000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7" name="Line 33"/>
          <p:cNvSpPr>
            <a:spLocks noChangeShapeType="1"/>
          </p:cNvSpPr>
          <p:nvPr/>
        </p:nvSpPr>
        <p:spPr bwMode="auto">
          <a:xfrm flipH="1">
            <a:off x="7315200" y="2286000"/>
            <a:ext cx="1066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>
            <a:off x="6858000" y="358140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V="1">
            <a:off x="8305800" y="2590800"/>
            <a:ext cx="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>
            <a:off x="6705600" y="2590800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V="1">
            <a:off x="6705600" y="24384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5791200" y="3886200"/>
          <a:ext cx="1725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7256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8" name="Picture 39" descr="05-graphing-rational-functions-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0" grpId="0" animBg="1"/>
      <p:bldP spid="16411" grpId="0"/>
      <p:bldP spid="16412" grpId="0"/>
      <p:bldP spid="16415" grpId="0" animBg="1"/>
      <p:bldP spid="16415" grpId="1" animBg="1"/>
      <p:bldP spid="16416" grpId="0" animBg="1"/>
      <p:bldP spid="16416" grpId="1" animBg="1"/>
      <p:bldP spid="16417" grpId="0" animBg="1"/>
      <p:bldP spid="16417" grpId="1" animBg="1"/>
      <p:bldP spid="16418" grpId="0" animBg="1"/>
      <p:bldP spid="16418" grpId="1" animBg="1"/>
      <p:bldP spid="16419" grpId="0" animBg="1"/>
      <p:bldP spid="16419" grpId="1" animBg="1"/>
      <p:bldP spid="16420" grpId="0" animBg="1"/>
      <p:bldP spid="16420" grpId="1" animBg="1"/>
      <p:bldP spid="16421" grpId="0" animBg="1"/>
      <p:bldP spid="1642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This chapter focuses on basic manipulation of Algebra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It also goes over rules of Surds and Indices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It is essential that you understand this whole chapter as it links into most of the othe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also Factorise these equations.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6019800" y="2057400"/>
          <a:ext cx="1243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1243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824538" y="3886200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3886200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4" name="Picture 18" descr="05-graphing-rational-functions-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also Factorise these equations.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6215063" y="2057400"/>
          <a:ext cx="852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057400"/>
                        <a:ext cx="8524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802313" y="3938588"/>
          <a:ext cx="17033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938588"/>
                        <a:ext cx="17033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467475" y="3402013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In this case, b = 0)</a:t>
            </a:r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 flipV="1">
            <a:off x="6705600" y="4419600"/>
            <a:ext cx="0" cy="6619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334000" y="5105400"/>
            <a:ext cx="28194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is known as ‘the difference of two squares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x</a:t>
            </a:r>
            <a:r>
              <a:rPr lang="en-GB" altLang="en-US" sz="16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– y</a:t>
            </a:r>
            <a:r>
              <a:rPr lang="en-GB" altLang="en-US" sz="16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= (x + y)(x – y)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5410200" y="5105400"/>
            <a:ext cx="2667000" cy="990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2542" name="Picture 16" descr="05-graphing-rational-functions-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22539" grpId="0" animBg="1"/>
      <p:bldP spid="184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also Factorise these equations.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096000" y="2057400"/>
          <a:ext cx="11064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11064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492750" y="3962400"/>
          <a:ext cx="2301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962400"/>
                        <a:ext cx="2301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2" name="Picture 14" descr="05-graphing-rational-functions-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also Factorise these equations.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248400" y="20574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574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029200" y="2667000"/>
            <a:ext cx="35814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Sometimes, you need to remove a ‘common factor’ first…</a:t>
            </a: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105400" y="4495800"/>
          <a:ext cx="1243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12430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105400" y="5029200"/>
          <a:ext cx="1817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29200"/>
                        <a:ext cx="18176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7" name="Picture 11" descr="05-graphing-rational-functions-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altLang="en-US" sz="2000" smtClean="0">
                <a:latin typeface="Comic Sans MS" pitchFamily="66" charset="0"/>
              </a:rPr>
              <a:t>Expand the following pairs of brackets</a:t>
            </a:r>
          </a:p>
          <a:p>
            <a:pPr eaLnBrk="1" hangingPunct="1"/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(x + 3)(x + 4)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 + 3x + 4x + 12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</a:rPr>
              <a:t> + 7x + 12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(2x + 3)(x + 4)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3x + 8x + 12</a:t>
            </a:r>
          </a:p>
          <a:p>
            <a:pPr eaLnBrk="1" hangingPunct="1">
              <a:buFontTx/>
              <a:buNone/>
            </a:pP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2x</a:t>
            </a:r>
            <a:r>
              <a:rPr lang="en-GB" altLang="en-US" sz="2000" baseline="30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11x + 12</a:t>
            </a:r>
            <a:endParaRPr lang="en-GB" altLang="en-US" sz="20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441950" y="3597275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12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4552950" y="3597275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4x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665538" y="3597275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441950" y="3116263"/>
            <a:ext cx="887413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4552950" y="3116263"/>
            <a:ext cx="88900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3665538" y="3116263"/>
            <a:ext cx="887412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441950" y="26368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4552950" y="26368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3665538" y="26368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665538" y="2636838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3665538" y="3116263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3665538" y="359727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665538" y="40767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665538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45529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54419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6329363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441950" y="54689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12</a:t>
            </a: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4552950" y="54689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8x</a:t>
            </a:r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665538" y="54689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5441950" y="4987925"/>
            <a:ext cx="887413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4552950" y="4987925"/>
            <a:ext cx="88900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3665538" y="4987925"/>
            <a:ext cx="887412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5441950" y="4508500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4552950" y="4508500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2x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3665538" y="4508500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3665538" y="45085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3665538" y="498792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3665538" y="5468938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3665538" y="5948363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3657600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>
            <a:off x="4545013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4" name="Line 36"/>
          <p:cNvSpPr>
            <a:spLocks noChangeShapeType="1"/>
          </p:cNvSpPr>
          <p:nvPr/>
        </p:nvSpPr>
        <p:spPr bwMode="auto">
          <a:xfrm>
            <a:off x="5441950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6329363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6" name="Oval 38"/>
          <p:cNvSpPr>
            <a:spLocks noChangeArrowheads="1"/>
          </p:cNvSpPr>
          <p:nvPr/>
        </p:nvSpPr>
        <p:spPr bwMode="auto">
          <a:xfrm>
            <a:off x="755650" y="3357563"/>
            <a:ext cx="2160588" cy="431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7" name="Oval 39"/>
          <p:cNvSpPr>
            <a:spLocks noChangeArrowheads="1"/>
          </p:cNvSpPr>
          <p:nvPr/>
        </p:nvSpPr>
        <p:spPr bwMode="auto">
          <a:xfrm>
            <a:off x="755650" y="5157788"/>
            <a:ext cx="2233613" cy="431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5640" name="Picture 39" descr="05-graphing-rational-functions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43663" y="3306763"/>
            <a:ext cx="2600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hen an x term has a ‘2’ coefficient, the rules are different…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486525" y="4244975"/>
            <a:ext cx="24860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 of the terms are doubled</a:t>
            </a:r>
          </a:p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, the numbers in the brackets add to give the x term, WHEN ONE HAS BEEN DOUBLED FIRST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Oval 39"/>
          <p:cNvSpPr>
            <a:spLocks noChangeArrowheads="1"/>
          </p:cNvSpPr>
          <p:nvPr/>
        </p:nvSpPr>
        <p:spPr bwMode="auto">
          <a:xfrm>
            <a:off x="4586288" y="4867275"/>
            <a:ext cx="785812" cy="11763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/>
      <p:bldP spid="22536" grpId="0"/>
      <p:bldP spid="22537" grpId="0"/>
      <p:bldP spid="22538" grpId="0"/>
      <p:bldP spid="22539" grpId="0"/>
      <p:bldP spid="22541" grpId="0" animBg="1"/>
      <p:bldP spid="22542" grpId="0" animBg="1"/>
      <p:bldP spid="22543" grpId="0" animBg="1"/>
      <p:bldP spid="22544" grpId="0" animBg="1"/>
      <p:bldP spid="22545" grpId="0" animBg="1"/>
      <p:bldP spid="22546" grpId="0" animBg="1"/>
      <p:bldP spid="22547" grpId="0" animBg="1"/>
      <p:bldP spid="22548" grpId="0" animBg="1"/>
      <p:bldP spid="22549" grpId="0"/>
      <p:bldP spid="22550" grpId="0"/>
      <p:bldP spid="22551" grpId="0"/>
      <p:bldP spid="22552" grpId="0"/>
      <p:bldP spid="22553" grpId="0"/>
      <p:bldP spid="22554" grpId="0"/>
      <p:bldP spid="22555" grpId="0"/>
      <p:bldP spid="22556" grpId="0"/>
      <p:bldP spid="22558" grpId="0" animBg="1"/>
      <p:bldP spid="22559" grpId="0" animBg="1"/>
      <p:bldP spid="22560" grpId="0" animBg="1"/>
      <p:bldP spid="22561" grpId="0" animBg="1"/>
      <p:bldP spid="22562" grpId="0" animBg="1"/>
      <p:bldP spid="22563" grpId="0" animBg="1"/>
      <p:bldP spid="22564" grpId="0" animBg="1"/>
      <p:bldP spid="22565" grpId="0" animBg="1"/>
      <p:bldP spid="22566" grpId="0" animBg="1"/>
      <p:bldP spid="22567" grpId="0" animBg="1"/>
      <p:bldP spid="2" grpId="0"/>
      <p:bldP spid="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5x  -  3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3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3  -1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114800" y="2743200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doubled when the brackets are expanded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648200" y="4953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2x + 1)(x - 3)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038600" y="41148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362200" y="3810000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6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3  +2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362200" y="5181600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6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3  -2</a:t>
            </a:r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2362200" y="3810000"/>
            <a:ext cx="838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114800" y="5562600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-3 doubles so it must be on the opposite side to the ‘2x’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 flipV="1">
            <a:off x="51054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65532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6639" name="Picture 29" descr="05-graphing-rational-functions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155575"/>
            <a:ext cx="1411288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  <p:bldP spid="8200" grpId="0"/>
      <p:bldP spid="8203" grpId="0" animBg="1"/>
      <p:bldP spid="8204" grpId="0"/>
      <p:bldP spid="8205" grpId="0" animBg="1"/>
      <p:bldP spid="82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+  13x  +  11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1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1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1  -1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14800" y="2743200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doubled when the brackets are expanded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648200" y="4953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2x + 11)(x + 1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38600" y="41148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362200" y="3810000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22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11  +2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362200" y="5181600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22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11  -2</a:t>
            </a:r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2362200" y="4267200"/>
            <a:ext cx="990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114800" y="5562600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+1 doubles so it must be on the opposite side to the ‘2x’</a:t>
            </a: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H="1" flipV="1">
            <a:off x="51054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65532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7663" name="Picture 29" descr="05-graphing-rational-functions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155575"/>
            <a:ext cx="1411288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3" grpId="0"/>
      <p:bldP spid="9224" grpId="0"/>
      <p:bldP spid="9227" grpId="0" animBg="1"/>
      <p:bldP spid="9228" grpId="0"/>
      <p:bldP spid="9229" grpId="0" animBg="1"/>
      <p:bldP spid="923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3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11x  -  4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4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-2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-1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114800" y="2743200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tripled when the brackets are expanded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648200" y="49530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3x + 1)(x  - 4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038600" y="41148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362200" y="3810000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6   -2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2   -6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362200" y="4724400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12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4   +3</a:t>
            </a: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2362200" y="4648200"/>
            <a:ext cx="990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114800" y="5562600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-4 triples so it must be on the opposite side to the ‘3x’</a:t>
            </a: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51054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65532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362200" y="5715000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12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4   -3</a:t>
            </a:r>
          </a:p>
        </p:txBody>
      </p:sp>
      <p:pic>
        <p:nvPicPr>
          <p:cNvPr id="28688" name="Picture 29" descr="05-graphing-rational-functions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155575"/>
            <a:ext cx="1411288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7" grpId="0"/>
      <p:bldP spid="10248" grpId="0"/>
      <p:bldP spid="10251" grpId="0" animBg="1"/>
      <p:bldP spid="10252" grpId="0"/>
      <p:bldP spid="10253" grpId="0" animBg="1"/>
      <p:bldP spid="102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6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Extending the rules of Indices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 rules of indices can also be applied to rational numbers (numbers that can be written as a fraction)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F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33400" y="3048000"/>
          <a:ext cx="177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776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33400" y="3505200"/>
          <a:ext cx="180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801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33400" y="40386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33400" y="44958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33400" y="52705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1" imgW="571252" imgH="317362" progId="Equation.DSMT4">
                  <p:embed/>
                </p:oleObj>
              </mc:Choice>
              <mc:Fallback>
                <p:oleObj name="Equation" r:id="rId11" imgW="571252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70500"/>
                        <a:ext cx="114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533400" y="5959475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13" imgW="748975" imgH="380835" progId="Equation.DSMT4">
                  <p:embed/>
                </p:oleObj>
              </mc:Choice>
              <mc:Fallback>
                <p:oleObj name="Equation" r:id="rId13" imgW="748975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59475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257800" y="2057400"/>
          <a:ext cx="914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5" imgW="494870" imgH="203024" progId="Equation.DSMT4">
                  <p:embed/>
                </p:oleObj>
              </mc:Choice>
              <mc:Fallback>
                <p:oleObj name="Equation" r:id="rId15" imgW="494870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914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6248400" y="2057400"/>
          <a:ext cx="539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7" imgW="291973" imgH="203112" progId="Equation.DSMT4">
                  <p:embed/>
                </p:oleObj>
              </mc:Choice>
              <mc:Fallback>
                <p:oleObj name="Equation" r:id="rId17" imgW="29197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57400"/>
                        <a:ext cx="539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876800" y="3048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257800" y="2819400"/>
          <a:ext cx="8683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19" imgW="469696" imgH="304668" progId="Equation.DSMT4">
                  <p:embed/>
                </p:oleObj>
              </mc:Choice>
              <mc:Fallback>
                <p:oleObj name="Equation" r:id="rId19" imgW="469696" imgH="30466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8683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6172200" y="2819400"/>
          <a:ext cx="5635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21" imgW="304536" imgH="304536" progId="Equation.DSMT4">
                  <p:embed/>
                </p:oleObj>
              </mc:Choice>
              <mc:Fallback>
                <p:oleObj name="Equation" r:id="rId21" imgW="304536" imgH="3045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19400"/>
                        <a:ext cx="5635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6183313" y="3446463"/>
          <a:ext cx="5397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23" imgW="291973" imgH="203112" progId="Equation.DSMT4">
                  <p:embed/>
                </p:oleObj>
              </mc:Choice>
              <mc:Fallback>
                <p:oleObj name="Equation" r:id="rId23" imgW="291973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3446463"/>
                        <a:ext cx="5397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4876800" y="4114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5257800" y="3886200"/>
          <a:ext cx="657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25" imgW="355446" imgH="330057" progId="Equation.DSMT4">
                  <p:embed/>
                </p:oleObj>
              </mc:Choice>
              <mc:Fallback>
                <p:oleObj name="Equation" r:id="rId25" imgW="355446" imgH="3300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86200"/>
                        <a:ext cx="6572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943600" y="3886200"/>
          <a:ext cx="7286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27" imgW="393359" imgH="304536" progId="Equation.DSMT4">
                  <p:embed/>
                </p:oleObj>
              </mc:Choice>
              <mc:Fallback>
                <p:oleObj name="Equation" r:id="rId27" imgW="393359" imgH="3045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6200"/>
                        <a:ext cx="7286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5943600" y="4419600"/>
          <a:ext cx="5635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29" imgW="304536" imgH="304536" progId="Equation.DSMT4">
                  <p:embed/>
                </p:oleObj>
              </mc:Choice>
              <mc:Fallback>
                <p:oleObj name="Equation" r:id="rId29" imgW="304536" imgH="3045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5635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5943600" y="5105400"/>
          <a:ext cx="539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31" imgW="291973" imgH="203112" progId="Equation.DSMT4">
                  <p:embed/>
                </p:oleObj>
              </mc:Choice>
              <mc:Fallback>
                <p:oleObj name="Equation" r:id="rId31" imgW="29197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05400"/>
                        <a:ext cx="539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4876800" y="5638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5257800" y="5562600"/>
          <a:ext cx="1524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33" imgW="825500" imgH="203200" progId="Equation.DSMT4">
                  <p:embed/>
                </p:oleObj>
              </mc:Choice>
              <mc:Fallback>
                <p:oleObj name="Equation" r:id="rId33" imgW="8255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62600"/>
                        <a:ext cx="1524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6781800" y="5562600"/>
          <a:ext cx="1079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35" imgW="583947" imgH="203112" progId="Equation.DSMT4">
                  <p:embed/>
                </p:oleObj>
              </mc:Choice>
              <mc:Fallback>
                <p:oleObj name="Equation" r:id="rId35" imgW="583947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562600"/>
                        <a:ext cx="1079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6781800" y="5943600"/>
          <a:ext cx="7969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37" imgW="431613" imgH="418918" progId="Equation.DSMT4">
                  <p:embed/>
                </p:oleObj>
              </mc:Choice>
              <mc:Fallback>
                <p:oleObj name="Equation" r:id="rId37" imgW="431613" imgH="41891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943600"/>
                        <a:ext cx="7969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8" name="Picture 29" descr="05-graphing-rational-functions-23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/>
      <p:bldP spid="22540" grpId="0"/>
      <p:bldP spid="22543" grpId="0"/>
      <p:bldP spid="22548" grpId="0"/>
      <p:bldP spid="225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A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6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Extending the rules of Indices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 rules of indices can also be applied to rational numbers (numbers that can be written as a fraction)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F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33400" y="3048000"/>
          <a:ext cx="177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776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33400" y="3505200"/>
          <a:ext cx="180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801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33400" y="40386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533400" y="44958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533400" y="52705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11" imgW="571252" imgH="317362" progId="Equation.DSMT4">
                  <p:embed/>
                </p:oleObj>
              </mc:Choice>
              <mc:Fallback>
                <p:oleObj name="Equation" r:id="rId11" imgW="571252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70500"/>
                        <a:ext cx="114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33400" y="5959475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13" imgW="748975" imgH="380835" progId="Equation.DSMT4">
                  <p:embed/>
                </p:oleObj>
              </mc:Choice>
              <mc:Fallback>
                <p:oleObj name="Equation" r:id="rId13" imgW="748975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59475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862513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319713" y="1905000"/>
          <a:ext cx="3286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15" imgW="177569" imgH="304404" progId="Equation.DSMT4">
                  <p:embed/>
                </p:oleObj>
              </mc:Choice>
              <mc:Fallback>
                <p:oleObj name="Equation" r:id="rId15" imgW="177569" imgH="30440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905000"/>
                        <a:ext cx="3286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776913" y="2057400"/>
          <a:ext cx="657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17" imgW="355446" imgH="228501" progId="Equation.DSMT4">
                  <p:embed/>
                </p:oleObj>
              </mc:Choice>
              <mc:Fallback>
                <p:oleObj name="Equation" r:id="rId17" imgW="355446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057400"/>
                        <a:ext cx="6572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5776913" y="2514600"/>
          <a:ext cx="422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514600"/>
                        <a:ext cx="422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4862513" y="3124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5249863" y="2895600"/>
          <a:ext cx="469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21" imgW="253780" imgH="304536" progId="Equation.DSMT4">
                  <p:embed/>
                </p:oleObj>
              </mc:Choice>
              <mc:Fallback>
                <p:oleObj name="Equation" r:id="rId21" imgW="253780" imgH="30453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895600"/>
                        <a:ext cx="469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5783263" y="3048000"/>
          <a:ext cx="796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23" imgW="431613" imgH="228501" progId="Equation.DSMT4">
                  <p:embed/>
                </p:oleObj>
              </mc:Choice>
              <mc:Fallback>
                <p:oleObj name="Equation" r:id="rId23" imgW="431613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048000"/>
                        <a:ext cx="7969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5772150" y="3505200"/>
          <a:ext cx="4445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25" imgW="241091" imgH="164957" progId="Equation.DSMT4">
                  <p:embed/>
                </p:oleObj>
              </mc:Choice>
              <mc:Fallback>
                <p:oleObj name="Equation" r:id="rId25" imgW="241091" imgH="1649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505200"/>
                        <a:ext cx="4445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4857750" y="4191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5227638" y="3962400"/>
          <a:ext cx="492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27" imgW="266469" imgH="304536" progId="Equation.DSMT4">
                  <p:embed/>
                </p:oleObj>
              </mc:Choice>
              <mc:Fallback>
                <p:oleObj name="Equation" r:id="rId27" imgW="266469" imgH="30453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962400"/>
                        <a:ext cx="492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5761038" y="4038600"/>
          <a:ext cx="11017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29" imgW="596900" imgH="342900" progId="Equation.DSMT4">
                  <p:embed/>
                </p:oleObj>
              </mc:Choice>
              <mc:Fallback>
                <p:oleObj name="Equation" r:id="rId29" imgW="596900" imgH="3429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4038600"/>
                        <a:ext cx="11017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5761038" y="4724400"/>
          <a:ext cx="701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31" imgW="380670" imgH="177646" progId="Equation.DSMT4">
                  <p:embed/>
                </p:oleObj>
              </mc:Choice>
              <mc:Fallback>
                <p:oleObj name="Equation" r:id="rId31" imgW="380670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4724400"/>
                        <a:ext cx="7016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4846638" y="5410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5181600" y="5181600"/>
          <a:ext cx="5857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3" imgW="317225" imgH="304536" progId="Equation.DSMT4">
                  <p:embed/>
                </p:oleObj>
              </mc:Choice>
              <mc:Fallback>
                <p:oleObj name="Equation" r:id="rId33" imgW="317225" imgH="3045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5857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5943600" y="5181600"/>
          <a:ext cx="774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35" imgW="418918" imgH="495085" progId="Equation.DSMT4">
                  <p:embed/>
                </p:oleObj>
              </mc:Choice>
              <mc:Fallback>
                <p:oleObj name="Equation" r:id="rId35" imgW="418918" imgH="49508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81600"/>
                        <a:ext cx="774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3" name="Object 41"/>
          <p:cNvGraphicFramePr>
            <a:graphicFrameLocks noChangeAspect="1"/>
          </p:cNvGraphicFramePr>
          <p:nvPr/>
        </p:nvGraphicFramePr>
        <p:xfrm>
          <a:off x="6781800" y="5181600"/>
          <a:ext cx="1173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37" imgW="634725" imgH="533169" progId="Equation.DSMT4">
                  <p:embed/>
                </p:oleObj>
              </mc:Choice>
              <mc:Fallback>
                <p:oleObj name="Equation" r:id="rId37" imgW="634725" imgH="53316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81600"/>
                        <a:ext cx="11731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4" name="Object 42"/>
          <p:cNvGraphicFramePr>
            <a:graphicFrameLocks noChangeAspect="1"/>
          </p:cNvGraphicFramePr>
          <p:nvPr/>
        </p:nvGraphicFramePr>
        <p:xfrm>
          <a:off x="8001000" y="5181600"/>
          <a:ext cx="727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39" imgW="393529" imgH="393529" progId="Equation.DSMT4">
                  <p:embed/>
                </p:oleObj>
              </mc:Choice>
              <mc:Fallback>
                <p:oleObj name="Equation" r:id="rId39" imgW="393529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181600"/>
                        <a:ext cx="7270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73" name="Picture 43" descr="05-graphing-rational-functions-23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  <p:bldP spid="23581" grpId="0"/>
      <p:bldP spid="23585" grpId="0"/>
      <p:bldP spid="2358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26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Extending the rules of Indices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 rules of indices can also be applied to rational numbers (numbers that can be written as a fraction)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F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33400" y="3048000"/>
          <a:ext cx="177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776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33400" y="3505200"/>
          <a:ext cx="180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801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33400" y="40386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533400" y="44958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533400" y="52705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1" imgW="571252" imgH="317362" progId="Equation.DSMT4">
                  <p:embed/>
                </p:oleObj>
              </mc:Choice>
              <mc:Fallback>
                <p:oleObj name="Equation" r:id="rId11" imgW="571252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70500"/>
                        <a:ext cx="114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33400" y="5959475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3" imgW="748975" imgH="380835" progId="Equation.DSMT4">
                  <p:embed/>
                </p:oleObj>
              </mc:Choice>
              <mc:Fallback>
                <p:oleObj name="Equation" r:id="rId13" imgW="748975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59475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906963" y="2362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287963" y="2057400"/>
          <a:ext cx="7270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5" imgW="393529" imgH="469696" progId="Equation.DSMT4">
                  <p:embed/>
                </p:oleObj>
              </mc:Choice>
              <mc:Fallback>
                <p:oleObj name="Equation" r:id="rId15" imgW="393529" imgH="46969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057400"/>
                        <a:ext cx="7270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6126163" y="2057400"/>
          <a:ext cx="82073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7" imgW="444307" imgH="622030" progId="Equation.DSMT4">
                  <p:embed/>
                </p:oleObj>
              </mc:Choice>
              <mc:Fallback>
                <p:oleObj name="Equation" r:id="rId17" imgW="444307" imgH="62203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2057400"/>
                        <a:ext cx="820737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6126163" y="3352800"/>
          <a:ext cx="492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9" imgW="266469" imgH="393359" progId="Equation.DSMT4">
                  <p:embed/>
                </p:oleObj>
              </mc:Choice>
              <mc:Fallback>
                <p:oleObj name="Equation" r:id="rId19" imgW="266469" imgH="39335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3352800"/>
                        <a:ext cx="492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4906963" y="4724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5334000" y="4343400"/>
          <a:ext cx="6334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21" imgW="342751" imgH="520474" progId="Equation.DSMT4">
                  <p:embed/>
                </p:oleObj>
              </mc:Choice>
              <mc:Fallback>
                <p:oleObj name="Equation" r:id="rId21" imgW="342751" imgH="52047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3400"/>
                        <a:ext cx="6334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6096000" y="4419600"/>
          <a:ext cx="962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23" imgW="520700" imgH="508000" progId="Equation.DSMT4">
                  <p:embed/>
                </p:oleObj>
              </mc:Choice>
              <mc:Fallback>
                <p:oleObj name="Equation" r:id="rId23" imgW="5207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19600"/>
                        <a:ext cx="962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6096000" y="5410200"/>
          <a:ext cx="492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25" imgW="266469" imgH="393359" progId="Equation.DSMT4">
                  <p:embed/>
                </p:oleObj>
              </mc:Choice>
              <mc:Fallback>
                <p:oleObj name="Equation" r:id="rId25" imgW="266469" imgH="39335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10200"/>
                        <a:ext cx="492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8" name="Picture 35" descr="05-graphing-rational-functions-2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9900"/>
            <a:ext cx="1411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/>
      <p:bldP spid="2460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Surd Manipulation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use surds to represent exact values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G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762000" y="2895600"/>
          <a:ext cx="1676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676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62000" y="3429000"/>
          <a:ext cx="1458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1458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85800" y="4267200"/>
          <a:ext cx="1089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7" imgW="634725" imgH="457002" progId="Equation.DSMT4">
                  <p:embed/>
                </p:oleObj>
              </mc:Choice>
              <mc:Fallback>
                <p:oleObj name="Equation" r:id="rId7" imgW="634725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1089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876800" y="1981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implify the following…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876800" y="25146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5334000" y="2438400"/>
          <a:ext cx="501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9" imgW="291847" imgH="215713" progId="Equation.DSMT4">
                  <p:embed/>
                </p:oleObj>
              </mc:Choice>
              <mc:Fallback>
                <p:oleObj name="Equation" r:id="rId9" imgW="291847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5016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856288" y="2438400"/>
          <a:ext cx="1135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438400"/>
                        <a:ext cx="11350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5856288" y="2895600"/>
          <a:ext cx="741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895600"/>
                        <a:ext cx="741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865688" y="35814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5246688" y="3429000"/>
          <a:ext cx="5889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5" imgW="342751" imgH="431613" progId="Equation.DSMT4">
                  <p:embed/>
                </p:oleObj>
              </mc:Choice>
              <mc:Fallback>
                <p:oleObj name="Equation" r:id="rId15" imgW="342751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429000"/>
                        <a:ext cx="5889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6008688" y="3429000"/>
          <a:ext cx="1177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7" imgW="685800" imgH="431800" progId="Equation.DSMT4">
                  <p:embed/>
                </p:oleObj>
              </mc:Choice>
              <mc:Fallback>
                <p:oleObj name="Equation" r:id="rId17" imgW="6858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3429000"/>
                        <a:ext cx="11779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7380288" y="3429000"/>
          <a:ext cx="7858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19" imgW="457200" imgH="431800" progId="Equation.DSMT4">
                  <p:embed/>
                </p:oleObj>
              </mc:Choice>
              <mc:Fallback>
                <p:oleObj name="Equation" r:id="rId19" imgW="4572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429000"/>
                        <a:ext cx="7858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7380288" y="4267200"/>
          <a:ext cx="6111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21" imgW="355446" imgH="228501" progId="Equation.DSMT4">
                  <p:embed/>
                </p:oleObj>
              </mc:Choice>
              <mc:Fallback>
                <p:oleObj name="Equation" r:id="rId21" imgW="355446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267200"/>
                        <a:ext cx="6111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865688" y="4953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5246688" y="4876800"/>
          <a:ext cx="21812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23" imgW="1270000" imgH="228600" progId="Equation.DSMT4">
                  <p:embed/>
                </p:oleObj>
              </mc:Choice>
              <mc:Fallback>
                <p:oleObj name="Equation" r:id="rId23" imgW="12700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876800"/>
                        <a:ext cx="21812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5703888" y="5257800"/>
          <a:ext cx="1025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25" imgW="596900" imgH="228600" progId="Equation.DSMT4">
                  <p:embed/>
                </p:oleObj>
              </mc:Choice>
              <mc:Fallback>
                <p:oleObj name="Equation" r:id="rId25" imgW="5969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5257800"/>
                        <a:ext cx="1025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6694488" y="5257800"/>
          <a:ext cx="1025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27" imgW="596900" imgH="228600" progId="Equation.DSMT4">
                  <p:embed/>
                </p:oleObj>
              </mc:Choice>
              <mc:Fallback>
                <p:oleObj name="Equation" r:id="rId27" imgW="596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5257800"/>
                        <a:ext cx="1025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5018088" y="5257800"/>
          <a:ext cx="741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29" imgW="431613" imgH="228501" progId="Equation.DSMT4">
                  <p:embed/>
                </p:oleObj>
              </mc:Choice>
              <mc:Fallback>
                <p:oleObj name="Equation" r:id="rId29" imgW="431613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257800"/>
                        <a:ext cx="741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5703888" y="5715000"/>
          <a:ext cx="676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5715000"/>
                        <a:ext cx="676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6389688" y="5715000"/>
          <a:ext cx="6969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33" imgW="406224" imgH="228501" progId="Equation.DSMT4">
                  <p:embed/>
                </p:oleObj>
              </mc:Choice>
              <mc:Fallback>
                <p:oleObj name="Equation" r:id="rId33" imgW="406224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715000"/>
                        <a:ext cx="6969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5018088" y="5715000"/>
          <a:ext cx="741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35" imgW="431613" imgH="228501" progId="Equation.DSMT4">
                  <p:embed/>
                </p:oleObj>
              </mc:Choice>
              <mc:Fallback>
                <p:oleObj name="Equation" r:id="rId35" imgW="431613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715000"/>
                        <a:ext cx="741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5029200" y="6172200"/>
          <a:ext cx="719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36" imgW="419100" imgH="228600" progId="Equation.DSMT4">
                  <p:embed/>
                </p:oleObj>
              </mc:Choice>
              <mc:Fallback>
                <p:oleObj name="Equation" r:id="rId36" imgW="4191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172200"/>
                        <a:ext cx="719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26634" grpId="0"/>
      <p:bldP spid="26635" grpId="0"/>
      <p:bldP spid="26639" grpId="0"/>
      <p:bldP spid="266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Rationalising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Rationalising is the process where a Surd is moved from the bottom of a fraction, to the top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H</a:t>
            </a:r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762000" y="3200400"/>
          <a:ext cx="4111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3" imgW="253890" imgH="418918" progId="Equation.DSMT4">
                  <p:embed/>
                </p:oleObj>
              </mc:Choice>
              <mc:Fallback>
                <p:oleObj name="Equation" r:id="rId3" imgW="253890" imgH="41891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111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609600" y="4114800"/>
          <a:ext cx="7604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604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619125" y="5105400"/>
          <a:ext cx="7397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105400"/>
                        <a:ext cx="7397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3" name="Line 31"/>
          <p:cNvSpPr>
            <a:spLocks noChangeShapeType="1"/>
          </p:cNvSpPr>
          <p:nvPr/>
        </p:nvSpPr>
        <p:spPr bwMode="auto">
          <a:xfrm>
            <a:off x="1676400" y="3657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1447800" y="3200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>
            <a:off x="1676400" y="4572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1447800" y="4114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sp>
        <p:nvSpPr>
          <p:cNvPr id="28709" name="Line 37"/>
          <p:cNvSpPr>
            <a:spLocks noChangeShapeType="1"/>
          </p:cNvSpPr>
          <p:nvPr/>
        </p:nvSpPr>
        <p:spPr bwMode="auto">
          <a:xfrm>
            <a:off x="1676400" y="5638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1447800" y="5181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3124200" y="3352800"/>
          <a:ext cx="45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457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2971800" y="4343400"/>
          <a:ext cx="841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841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2971800" y="5410200"/>
          <a:ext cx="841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841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4" name="Text Box 42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8715" name="Text Box 43"/>
          <p:cNvSpPr txBox="1">
            <a:spLocks noChangeArrowheads="1"/>
          </p:cNvSpPr>
          <p:nvPr/>
        </p:nvSpPr>
        <p:spPr bwMode="auto">
          <a:xfrm>
            <a:off x="4876800" y="1981200"/>
            <a:ext cx="297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ationalise the following…</a:t>
            </a:r>
          </a:p>
        </p:txBody>
      </p:sp>
      <p:sp>
        <p:nvSpPr>
          <p:cNvPr id="28716" name="Text Box 44"/>
          <p:cNvSpPr txBox="1">
            <a:spLocks noChangeArrowheads="1"/>
          </p:cNvSpPr>
          <p:nvPr/>
        </p:nvSpPr>
        <p:spPr bwMode="auto">
          <a:xfrm>
            <a:off x="4845050" y="25908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5334000" y="2341563"/>
          <a:ext cx="4365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15" imgW="253890" imgH="418918" progId="Equation.DSMT4">
                  <p:embed/>
                </p:oleObj>
              </mc:Choice>
              <mc:Fallback>
                <p:oleObj name="Equation" r:id="rId15" imgW="253890" imgH="418918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41563"/>
                        <a:ext cx="4365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8" name="Object 46"/>
          <p:cNvGraphicFramePr>
            <a:graphicFrameLocks noChangeAspect="1"/>
          </p:cNvGraphicFramePr>
          <p:nvPr/>
        </p:nvGraphicFramePr>
        <p:xfrm>
          <a:off x="5791200" y="2265363"/>
          <a:ext cx="5889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17" imgW="342751" imgH="457002" progId="Equation.DSMT4">
                  <p:embed/>
                </p:oleObj>
              </mc:Choice>
              <mc:Fallback>
                <p:oleObj name="Equation" r:id="rId17" imgW="342751" imgH="45700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65363"/>
                        <a:ext cx="5889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9" name="Object 47"/>
          <p:cNvGraphicFramePr>
            <a:graphicFrameLocks noChangeAspect="1"/>
          </p:cNvGraphicFramePr>
          <p:nvPr/>
        </p:nvGraphicFramePr>
        <p:xfrm>
          <a:off x="6477000" y="2265363"/>
          <a:ext cx="6556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19" imgW="381000" imgH="457200" progId="Equation.DSMT4">
                  <p:embed/>
                </p:oleObj>
              </mc:Choice>
              <mc:Fallback>
                <p:oleObj name="Equation" r:id="rId19" imgW="38100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65363"/>
                        <a:ext cx="6556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0" name="Object 48"/>
          <p:cNvGraphicFramePr>
            <a:graphicFrameLocks noChangeAspect="1"/>
          </p:cNvGraphicFramePr>
          <p:nvPr/>
        </p:nvGraphicFramePr>
        <p:xfrm>
          <a:off x="6477000" y="3200400"/>
          <a:ext cx="6334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21" imgW="368140" imgH="431613" progId="Equation.DSMT4">
                  <p:embed/>
                </p:oleObj>
              </mc:Choice>
              <mc:Fallback>
                <p:oleObj name="Equation" r:id="rId21" imgW="368140" imgH="43161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00400"/>
                        <a:ext cx="6334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88" name="Picture 55" descr="05-graphing-rational-functions-23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439738"/>
            <a:ext cx="141128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3" grpId="0" animBg="1"/>
      <p:bldP spid="28706" grpId="0"/>
      <p:bldP spid="28707" grpId="0" animBg="1"/>
      <p:bldP spid="28708" grpId="0"/>
      <p:bldP spid="28709" grpId="0" animBg="1"/>
      <p:bldP spid="28710" grpId="0"/>
      <p:bldP spid="28714" grpId="0"/>
      <p:bldP spid="28715" grpId="0"/>
      <p:bldP spid="287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Rationalising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Rationalising is the process where a Surd is moved from the bottom of a fraction, to the top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H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762000" y="3200400"/>
          <a:ext cx="4111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3" imgW="253890" imgH="418918" progId="Equation.DSMT4">
                  <p:embed/>
                </p:oleObj>
              </mc:Choice>
              <mc:Fallback>
                <p:oleObj name="Equation" r:id="rId3" imgW="253890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111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09600" y="4114800"/>
          <a:ext cx="7604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604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619125" y="5105400"/>
          <a:ext cx="7397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105400"/>
                        <a:ext cx="7397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676400" y="3657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447800" y="3200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1676400" y="4572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447800" y="4114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1676400" y="5638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1447800" y="5181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3124200" y="3352800"/>
          <a:ext cx="45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457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2971800" y="4343400"/>
          <a:ext cx="841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841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971800" y="5410200"/>
          <a:ext cx="841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841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876800" y="1981200"/>
            <a:ext cx="297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ationalise the following…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484505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5257800" y="2438400"/>
          <a:ext cx="10048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15" imgW="583947" imgH="507780" progId="Equation.DSMT4">
                  <p:embed/>
                </p:oleObj>
              </mc:Choice>
              <mc:Fallback>
                <p:oleObj name="Equation" r:id="rId15" imgW="583947" imgH="5077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0048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6324600" y="2286000"/>
          <a:ext cx="11572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17" imgW="672808" imgH="609336" progId="Equation.DSMT4">
                  <p:embed/>
                </p:oleObj>
              </mc:Choice>
              <mc:Fallback>
                <p:oleObj name="Equation" r:id="rId17" imgW="672808" imgH="60933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0"/>
                        <a:ext cx="11572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4876800" y="3352800"/>
          <a:ext cx="21177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9" imgW="1231366" imgH="609336" progId="Equation.DSMT4">
                  <p:embed/>
                </p:oleObj>
              </mc:Choice>
              <mc:Fallback>
                <p:oleObj name="Equation" r:id="rId19" imgW="1231366" imgH="60933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21177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4876800" y="4735513"/>
          <a:ext cx="16589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21" imgW="964781" imgH="304668" progId="Equation.DSMT4">
                  <p:embed/>
                </p:oleObj>
              </mc:Choice>
              <mc:Fallback>
                <p:oleObj name="Equation" r:id="rId21" imgW="964781" imgH="30466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35513"/>
                        <a:ext cx="16589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Arc 27"/>
          <p:cNvSpPr>
            <a:spLocks/>
          </p:cNvSpPr>
          <p:nvPr/>
        </p:nvSpPr>
        <p:spPr bwMode="auto">
          <a:xfrm rot="16200000" flipH="1">
            <a:off x="5580063" y="3944937"/>
            <a:ext cx="268288" cy="912813"/>
          </a:xfrm>
          <a:custGeom>
            <a:avLst/>
            <a:gdLst>
              <a:gd name="T0" fmla="*/ 3872601 w 21600"/>
              <a:gd name="T1" fmla="*/ 0 h 43104"/>
              <a:gd name="T2" fmla="*/ 367940 w 21600"/>
              <a:gd name="T3" fmla="*/ 409364611 h 43104"/>
              <a:gd name="T4" fmla="*/ 0 w 21600"/>
              <a:gd name="T5" fmla="*/ 204235852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24" name="Arc 28"/>
          <p:cNvSpPr>
            <a:spLocks/>
          </p:cNvSpPr>
          <p:nvPr/>
        </p:nvSpPr>
        <p:spPr bwMode="auto">
          <a:xfrm rot="16200000" flipH="1">
            <a:off x="6113463" y="3944937"/>
            <a:ext cx="268288" cy="912813"/>
          </a:xfrm>
          <a:custGeom>
            <a:avLst/>
            <a:gdLst>
              <a:gd name="T0" fmla="*/ 3872601 w 21600"/>
              <a:gd name="T1" fmla="*/ 0 h 43104"/>
              <a:gd name="T2" fmla="*/ 367940 w 21600"/>
              <a:gd name="T3" fmla="*/ 409364611 h 43104"/>
              <a:gd name="T4" fmla="*/ 0 w 21600"/>
              <a:gd name="T5" fmla="*/ 204235852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25" name="Arc 29"/>
          <p:cNvSpPr>
            <a:spLocks/>
          </p:cNvSpPr>
          <p:nvPr/>
        </p:nvSpPr>
        <p:spPr bwMode="auto">
          <a:xfrm rot="16200000" flipH="1">
            <a:off x="5847556" y="3677444"/>
            <a:ext cx="268288" cy="1447800"/>
          </a:xfrm>
          <a:custGeom>
            <a:avLst/>
            <a:gdLst>
              <a:gd name="T0" fmla="*/ 3872601 w 21600"/>
              <a:gd name="T1" fmla="*/ 0 h 43104"/>
              <a:gd name="T2" fmla="*/ 367940 w 21600"/>
              <a:gd name="T3" fmla="*/ 1633392550 h 43104"/>
              <a:gd name="T4" fmla="*/ 0 w 21600"/>
              <a:gd name="T5" fmla="*/ 814914874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26" name="Arc 30"/>
          <p:cNvSpPr>
            <a:spLocks/>
          </p:cNvSpPr>
          <p:nvPr/>
        </p:nvSpPr>
        <p:spPr bwMode="auto">
          <a:xfrm rot="16200000" flipH="1">
            <a:off x="5847556" y="4210844"/>
            <a:ext cx="268288" cy="381000"/>
          </a:xfrm>
          <a:custGeom>
            <a:avLst/>
            <a:gdLst>
              <a:gd name="T0" fmla="*/ 3872601 w 21600"/>
              <a:gd name="T1" fmla="*/ 0 h 43104"/>
              <a:gd name="T2" fmla="*/ 367940 w 21600"/>
              <a:gd name="T3" fmla="*/ 29767322 h 43104"/>
              <a:gd name="T4" fmla="*/ 0 w 21600"/>
              <a:gd name="T5" fmla="*/ 14851239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5186363" y="5345113"/>
          <a:ext cx="1968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345113"/>
                        <a:ext cx="1968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5338763" y="5345113"/>
          <a:ext cx="3508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25" imgW="203024" imgH="164957" progId="Equation.DSMT4">
                  <p:embed/>
                </p:oleObj>
              </mc:Choice>
              <mc:Fallback>
                <p:oleObj name="Equation" r:id="rId25" imgW="203024" imgH="1649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5345113"/>
                        <a:ext cx="35083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5635625" y="5286375"/>
          <a:ext cx="738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27" imgW="393359" imgH="215713" progId="Equation.DSMT4">
                  <p:embed/>
                </p:oleObj>
              </mc:Choice>
              <mc:Fallback>
                <p:oleObj name="Equation" r:id="rId27" imgW="393359" imgH="21571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5286375"/>
                        <a:ext cx="738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/>
          <p:cNvGraphicFramePr>
            <a:graphicFrameLocks noChangeAspect="1"/>
          </p:cNvGraphicFramePr>
          <p:nvPr/>
        </p:nvGraphicFramePr>
        <p:xfrm>
          <a:off x="6321425" y="5286375"/>
          <a:ext cx="738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29" imgW="393359" imgH="215713" progId="Equation.DSMT4">
                  <p:embed/>
                </p:oleObj>
              </mc:Choice>
              <mc:Fallback>
                <p:oleObj name="Equation" r:id="rId29" imgW="393359" imgH="21571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5286375"/>
                        <a:ext cx="738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Line 35"/>
          <p:cNvSpPr>
            <a:spLocks noChangeShapeType="1"/>
          </p:cNvSpPr>
          <p:nvPr/>
        </p:nvSpPr>
        <p:spPr bwMode="auto">
          <a:xfrm>
            <a:off x="5130800" y="5233988"/>
            <a:ext cx="18716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732" name="Object 36"/>
          <p:cNvGraphicFramePr>
            <a:graphicFrameLocks noChangeAspect="1"/>
          </p:cNvGraphicFramePr>
          <p:nvPr/>
        </p:nvGraphicFramePr>
        <p:xfrm>
          <a:off x="4856163" y="5805488"/>
          <a:ext cx="1200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31" imgW="698197" imgH="495085" progId="Equation.DSMT4">
                  <p:embed/>
                </p:oleObj>
              </mc:Choice>
              <mc:Fallback>
                <p:oleObj name="Equation" r:id="rId31" imgW="698197" imgH="49508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805488"/>
                        <a:ext cx="12001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22" name="Picture 37" descr="05-graphing-rational-functions-23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439738"/>
            <a:ext cx="141128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5" grpId="0"/>
      <p:bldP spid="29723" grpId="0" animBg="1"/>
      <p:bldP spid="29723" grpId="1" animBg="1"/>
      <p:bldP spid="29724" grpId="0" animBg="1"/>
      <p:bldP spid="29724" grpId="1" animBg="1"/>
      <p:bldP spid="29725" grpId="0" animBg="1"/>
      <p:bldP spid="29725" grpId="1" animBg="1"/>
      <p:bldP spid="29726" grpId="0" animBg="1"/>
      <p:bldP spid="29726" grpId="1" animBg="1"/>
      <p:bldP spid="2973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Rationalising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Rationalising is the process where a Surd is moved from the bottom of a fraction, to the top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H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62000" y="3200400"/>
          <a:ext cx="4111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3" imgW="253890" imgH="418918" progId="Equation.DSMT4">
                  <p:embed/>
                </p:oleObj>
              </mc:Choice>
              <mc:Fallback>
                <p:oleObj name="Equation" r:id="rId3" imgW="253890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111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09600" y="4114800"/>
          <a:ext cx="7604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604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19125" y="5105400"/>
          <a:ext cx="7397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105400"/>
                        <a:ext cx="7397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1676400" y="3657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447800" y="3200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1676400" y="4572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447800" y="4114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1676400" y="5638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447800" y="5181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Multiply top and bottom by</a:t>
            </a:r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3124200" y="3352800"/>
          <a:ext cx="45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457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2971800" y="4343400"/>
          <a:ext cx="841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841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2971800" y="5410200"/>
          <a:ext cx="841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841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4876800" y="1981200"/>
            <a:ext cx="297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ationalise the following…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484505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5257800" y="2438400"/>
          <a:ext cx="984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15" imgW="698500" imgH="609600" progId="Equation.DSMT4">
                  <p:embed/>
                </p:oleObj>
              </mc:Choice>
              <mc:Fallback>
                <p:oleObj name="Equation" r:id="rId15" imgW="698500" imgH="609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984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6400800" y="2438400"/>
          <a:ext cx="1109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17" imgW="787400" imgH="609600" progId="Equation.DSMT4">
                  <p:embed/>
                </p:oleObj>
              </mc:Choice>
              <mc:Fallback>
                <p:oleObj name="Equation" r:id="rId17" imgW="787400" imgH="60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1109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5" name="Object 35"/>
          <p:cNvGraphicFramePr>
            <a:graphicFrameLocks noChangeAspect="1"/>
          </p:cNvGraphicFramePr>
          <p:nvPr/>
        </p:nvGraphicFramePr>
        <p:xfrm>
          <a:off x="4884738" y="3757613"/>
          <a:ext cx="20589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19" imgW="1459866" imgH="609336" progId="Equation.DSMT4">
                  <p:embed/>
                </p:oleObj>
              </mc:Choice>
              <mc:Fallback>
                <p:oleObj name="Equation" r:id="rId19" imgW="1459866" imgH="60933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3757613"/>
                        <a:ext cx="20589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4876800" y="5210175"/>
          <a:ext cx="177800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21" imgW="126780" imgH="114102" progId="Equation.DSMT4">
                  <p:embed/>
                </p:oleObj>
              </mc:Choice>
              <mc:Fallback>
                <p:oleObj name="Equation" r:id="rId21" imgW="126780" imgH="11410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10175"/>
                        <a:ext cx="177800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5211763" y="5286375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5229225" y="5040313"/>
          <a:ext cx="1603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040313"/>
                        <a:ext cx="1603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9" name="Object 39"/>
          <p:cNvGraphicFramePr>
            <a:graphicFrameLocks noChangeAspect="1"/>
          </p:cNvGraphicFramePr>
          <p:nvPr/>
        </p:nvGraphicFramePr>
        <p:xfrm>
          <a:off x="5364163" y="4981575"/>
          <a:ext cx="552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25" imgW="393529" imgH="228501" progId="Equation.DSMT4">
                  <p:embed/>
                </p:oleObj>
              </mc:Choice>
              <mc:Fallback>
                <p:oleObj name="Equation" r:id="rId25" imgW="393529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981575"/>
                        <a:ext cx="5524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5821363" y="4981575"/>
          <a:ext cx="552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27" imgW="393529" imgH="228501" progId="Equation.DSMT4">
                  <p:embed/>
                </p:oleObj>
              </mc:Choice>
              <mc:Fallback>
                <p:oleObj name="Equation" r:id="rId27" imgW="393529" imgH="22850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981575"/>
                        <a:ext cx="5524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1" name="Object 41"/>
          <p:cNvGraphicFramePr>
            <a:graphicFrameLocks noChangeAspect="1"/>
          </p:cNvGraphicFramePr>
          <p:nvPr/>
        </p:nvGraphicFramePr>
        <p:xfrm>
          <a:off x="6337300" y="5335588"/>
          <a:ext cx="2857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28" imgW="203024" imgH="164957" progId="Equation.DSMT4">
                  <p:embed/>
                </p:oleObj>
              </mc:Choice>
              <mc:Fallback>
                <p:oleObj name="Equation" r:id="rId28" imgW="203024" imgH="16495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335588"/>
                        <a:ext cx="2857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5237163" y="5345113"/>
          <a:ext cx="1603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30" imgW="114102" imgH="177492" progId="Equation.DSMT4">
                  <p:embed/>
                </p:oleObj>
              </mc:Choice>
              <mc:Fallback>
                <p:oleObj name="Equation" r:id="rId30" imgW="114102" imgH="17749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345113"/>
                        <a:ext cx="16033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3" name="Object 43"/>
          <p:cNvGraphicFramePr>
            <a:graphicFrameLocks noChangeAspect="1"/>
          </p:cNvGraphicFramePr>
          <p:nvPr/>
        </p:nvGraphicFramePr>
        <p:xfrm>
          <a:off x="5821363" y="5286375"/>
          <a:ext cx="552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32" imgW="393529" imgH="228501" progId="Equation.DSMT4">
                  <p:embed/>
                </p:oleObj>
              </mc:Choice>
              <mc:Fallback>
                <p:oleObj name="Equation" r:id="rId32" imgW="393529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5286375"/>
                        <a:ext cx="5524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5364163" y="5286375"/>
          <a:ext cx="5349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33" imgW="381000" imgH="228600" progId="Equation.DSMT4">
                  <p:embed/>
                </p:oleObj>
              </mc:Choice>
              <mc:Fallback>
                <p:oleObj name="Equation" r:id="rId33" imgW="3810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86375"/>
                        <a:ext cx="5349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Object 45"/>
          <p:cNvGraphicFramePr>
            <a:graphicFrameLocks noChangeAspect="1"/>
          </p:cNvGraphicFramePr>
          <p:nvPr/>
        </p:nvGraphicFramePr>
        <p:xfrm>
          <a:off x="6319838" y="5032375"/>
          <a:ext cx="2857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35" imgW="203024" imgH="164957" progId="Equation.DSMT4">
                  <p:embed/>
                </p:oleObj>
              </mc:Choice>
              <mc:Fallback>
                <p:oleObj name="Equation" r:id="rId35" imgW="203024" imgH="16495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5032375"/>
                        <a:ext cx="2857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6" name="Arc 46"/>
          <p:cNvSpPr>
            <a:spLocks/>
          </p:cNvSpPr>
          <p:nvPr/>
        </p:nvSpPr>
        <p:spPr bwMode="auto">
          <a:xfrm rot="16200000" flipH="1">
            <a:off x="5580063" y="4197350"/>
            <a:ext cx="268287" cy="912813"/>
          </a:xfrm>
          <a:custGeom>
            <a:avLst/>
            <a:gdLst>
              <a:gd name="T0" fmla="*/ 3872574 w 21600"/>
              <a:gd name="T1" fmla="*/ 0 h 43104"/>
              <a:gd name="T2" fmla="*/ 367938 w 21600"/>
              <a:gd name="T3" fmla="*/ 409364611 h 43104"/>
              <a:gd name="T4" fmla="*/ 0 w 21600"/>
              <a:gd name="T5" fmla="*/ 204235852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67" name="Arc 47"/>
          <p:cNvSpPr>
            <a:spLocks/>
          </p:cNvSpPr>
          <p:nvPr/>
        </p:nvSpPr>
        <p:spPr bwMode="auto">
          <a:xfrm rot="16200000" flipH="1">
            <a:off x="6113463" y="4197350"/>
            <a:ext cx="268287" cy="912813"/>
          </a:xfrm>
          <a:custGeom>
            <a:avLst/>
            <a:gdLst>
              <a:gd name="T0" fmla="*/ 3872574 w 21600"/>
              <a:gd name="T1" fmla="*/ 0 h 43104"/>
              <a:gd name="T2" fmla="*/ 367938 w 21600"/>
              <a:gd name="T3" fmla="*/ 409364611 h 43104"/>
              <a:gd name="T4" fmla="*/ 0 w 21600"/>
              <a:gd name="T5" fmla="*/ 204235852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68" name="Arc 48"/>
          <p:cNvSpPr>
            <a:spLocks/>
          </p:cNvSpPr>
          <p:nvPr/>
        </p:nvSpPr>
        <p:spPr bwMode="auto">
          <a:xfrm rot="16200000" flipH="1">
            <a:off x="5847556" y="3937794"/>
            <a:ext cx="268288" cy="1447800"/>
          </a:xfrm>
          <a:custGeom>
            <a:avLst/>
            <a:gdLst>
              <a:gd name="T0" fmla="*/ 3872601 w 21600"/>
              <a:gd name="T1" fmla="*/ 0 h 43104"/>
              <a:gd name="T2" fmla="*/ 367940 w 21600"/>
              <a:gd name="T3" fmla="*/ 1633392550 h 43104"/>
              <a:gd name="T4" fmla="*/ 0 w 21600"/>
              <a:gd name="T5" fmla="*/ 814914874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69" name="Arc 49"/>
          <p:cNvSpPr>
            <a:spLocks/>
          </p:cNvSpPr>
          <p:nvPr/>
        </p:nvSpPr>
        <p:spPr bwMode="auto">
          <a:xfrm rot="16200000" flipH="1">
            <a:off x="5847556" y="4463257"/>
            <a:ext cx="268287" cy="381000"/>
          </a:xfrm>
          <a:custGeom>
            <a:avLst/>
            <a:gdLst>
              <a:gd name="T0" fmla="*/ 3872574 w 21600"/>
              <a:gd name="T1" fmla="*/ 0 h 43104"/>
              <a:gd name="T2" fmla="*/ 367938 w 21600"/>
              <a:gd name="T3" fmla="*/ 29767322 h 43104"/>
              <a:gd name="T4" fmla="*/ 0 w 21600"/>
              <a:gd name="T5" fmla="*/ 14851239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70" name="Arc 50"/>
          <p:cNvSpPr>
            <a:spLocks/>
          </p:cNvSpPr>
          <p:nvPr/>
        </p:nvSpPr>
        <p:spPr bwMode="auto">
          <a:xfrm rot="5400000" flipH="1" flipV="1">
            <a:off x="5610225" y="3190876"/>
            <a:ext cx="268287" cy="912812"/>
          </a:xfrm>
          <a:custGeom>
            <a:avLst/>
            <a:gdLst>
              <a:gd name="T0" fmla="*/ 3872574 w 21600"/>
              <a:gd name="T1" fmla="*/ 0 h 43104"/>
              <a:gd name="T2" fmla="*/ 367938 w 21600"/>
              <a:gd name="T3" fmla="*/ 409363273 h 43104"/>
              <a:gd name="T4" fmla="*/ 0 w 21600"/>
              <a:gd name="T5" fmla="*/ 204235417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71" name="Arc 51"/>
          <p:cNvSpPr>
            <a:spLocks/>
          </p:cNvSpPr>
          <p:nvPr/>
        </p:nvSpPr>
        <p:spPr bwMode="auto">
          <a:xfrm rot="5400000" flipH="1" flipV="1">
            <a:off x="6143625" y="3190876"/>
            <a:ext cx="268287" cy="912812"/>
          </a:xfrm>
          <a:custGeom>
            <a:avLst/>
            <a:gdLst>
              <a:gd name="T0" fmla="*/ 3872574 w 21600"/>
              <a:gd name="T1" fmla="*/ 0 h 43104"/>
              <a:gd name="T2" fmla="*/ 367938 w 21600"/>
              <a:gd name="T3" fmla="*/ 409363273 h 43104"/>
              <a:gd name="T4" fmla="*/ 0 w 21600"/>
              <a:gd name="T5" fmla="*/ 204235417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72" name="Arc 52"/>
          <p:cNvSpPr>
            <a:spLocks/>
          </p:cNvSpPr>
          <p:nvPr/>
        </p:nvSpPr>
        <p:spPr bwMode="auto">
          <a:xfrm rot="5400000" flipH="1" flipV="1">
            <a:off x="5877719" y="2923382"/>
            <a:ext cx="268287" cy="1447800"/>
          </a:xfrm>
          <a:custGeom>
            <a:avLst/>
            <a:gdLst>
              <a:gd name="T0" fmla="*/ 3872574 w 21600"/>
              <a:gd name="T1" fmla="*/ 0 h 43104"/>
              <a:gd name="T2" fmla="*/ 367938 w 21600"/>
              <a:gd name="T3" fmla="*/ 1633392550 h 43104"/>
              <a:gd name="T4" fmla="*/ 0 w 21600"/>
              <a:gd name="T5" fmla="*/ 814914874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73" name="Arc 53"/>
          <p:cNvSpPr>
            <a:spLocks/>
          </p:cNvSpPr>
          <p:nvPr/>
        </p:nvSpPr>
        <p:spPr bwMode="auto">
          <a:xfrm rot="5400000" flipH="1" flipV="1">
            <a:off x="5877719" y="3456782"/>
            <a:ext cx="268287" cy="381000"/>
          </a:xfrm>
          <a:custGeom>
            <a:avLst/>
            <a:gdLst>
              <a:gd name="T0" fmla="*/ 3872574 w 21600"/>
              <a:gd name="T1" fmla="*/ 0 h 43104"/>
              <a:gd name="T2" fmla="*/ 367938 w 21600"/>
              <a:gd name="T3" fmla="*/ 29767322 h 43104"/>
              <a:gd name="T4" fmla="*/ 0 w 21600"/>
              <a:gd name="T5" fmla="*/ 14851239 h 43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04" fill="none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</a:path>
              <a:path w="21600" h="43104" stroke="0" extrusionOk="0">
                <a:moveTo>
                  <a:pt x="2021" y="-1"/>
                </a:moveTo>
                <a:cubicBezTo>
                  <a:pt x="13118" y="1042"/>
                  <a:pt x="21600" y="10358"/>
                  <a:pt x="21600" y="21505"/>
                </a:cubicBezTo>
                <a:cubicBezTo>
                  <a:pt x="21600" y="33359"/>
                  <a:pt x="12045" y="42998"/>
                  <a:pt x="192" y="43104"/>
                </a:cubicBezTo>
                <a:lnTo>
                  <a:pt x="0" y="21505"/>
                </a:lnTo>
                <a:lnTo>
                  <a:pt x="2021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0774" name="Object 54"/>
          <p:cNvGraphicFramePr>
            <a:graphicFrameLocks noChangeAspect="1"/>
          </p:cNvGraphicFramePr>
          <p:nvPr/>
        </p:nvGraphicFramePr>
        <p:xfrm>
          <a:off x="4868863" y="5821363"/>
          <a:ext cx="10382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7" imgW="736600" imgH="431800" progId="Equation.DSMT4">
                  <p:embed/>
                </p:oleObj>
              </mc:Choice>
              <mc:Fallback>
                <p:oleObj name="Equation" r:id="rId37" imgW="736600" imgH="431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821363"/>
                        <a:ext cx="10382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54" name="Picture 55" descr="05-graphing-rational-functions-23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439738"/>
            <a:ext cx="141128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7" grpId="0" animBg="1"/>
      <p:bldP spid="30766" grpId="0" animBg="1"/>
      <p:bldP spid="30766" grpId="1" animBg="1"/>
      <p:bldP spid="30767" grpId="0" animBg="1"/>
      <p:bldP spid="30767" grpId="1" animBg="1"/>
      <p:bldP spid="30768" grpId="0" animBg="1"/>
      <p:bldP spid="30768" grpId="1" animBg="1"/>
      <p:bldP spid="30769" grpId="0" animBg="1"/>
      <p:bldP spid="30769" grpId="1" animBg="1"/>
      <p:bldP spid="30770" grpId="0" animBg="1"/>
      <p:bldP spid="30770" grpId="1" animBg="1"/>
      <p:bldP spid="30771" grpId="0" animBg="1"/>
      <p:bldP spid="30771" grpId="1" animBg="1"/>
      <p:bldP spid="30772" grpId="0" animBg="1"/>
      <p:bldP spid="30772" grpId="1" animBg="1"/>
      <p:bldP spid="30773" grpId="0" animBg="1"/>
      <p:bldP spid="3077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recapped our knowledge of GCSE level maths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looked at Indices, Brackets and Surds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Ensure you master these as they link into the vast majority of A-level topic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Like Term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simplify expressions by collecting ‘like terms’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‘Like Terms’ are terms that are the same, for example;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5x and 3x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b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and -2b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7ab and 8ab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are all ‘like terms’.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419600" y="2057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800600" y="2057400"/>
          <a:ext cx="2660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1536033" imgH="203112" progId="Equation.DSMT4">
                  <p:embed/>
                </p:oleObj>
              </mc:Choice>
              <mc:Fallback>
                <p:oleObj name="Equation" r:id="rId4" imgW="153603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2660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800600" y="2057400"/>
            <a:ext cx="3048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096000" y="2057400"/>
            <a:ext cx="3810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5105400" y="2057400"/>
            <a:ext cx="6096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5715000" y="2057400"/>
            <a:ext cx="3810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6477000" y="2057400"/>
            <a:ext cx="6096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7086600" y="2057400"/>
            <a:ext cx="3810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800600" y="2617788"/>
          <a:ext cx="352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202936" imgH="177569" progId="Equation.DSMT4">
                  <p:embed/>
                </p:oleObj>
              </mc:Choice>
              <mc:Fallback>
                <p:oleObj name="Equation" r:id="rId6" imgW="202936" imgH="1775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17788"/>
                        <a:ext cx="352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138738" y="2619375"/>
          <a:ext cx="701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406048" imgH="203024" progId="Equation.DSMT4">
                  <p:embed/>
                </p:oleObj>
              </mc:Choice>
              <mc:Fallback>
                <p:oleObj name="Equation" r:id="rId8" imgW="406048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619375"/>
                        <a:ext cx="7016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862638" y="2613025"/>
          <a:ext cx="355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0" imgW="203024" imgH="164957" progId="Equation.DSMT4">
                  <p:embed/>
                </p:oleObj>
              </mc:Choice>
              <mc:Fallback>
                <p:oleObj name="Equation" r:id="rId10" imgW="203024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613025"/>
                        <a:ext cx="355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414838" y="3332163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811713" y="3297238"/>
          <a:ext cx="27701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2" imgW="1600200" imgH="203200" progId="Equation.DSMT4">
                  <p:embed/>
                </p:oleObj>
              </mc:Choice>
              <mc:Fallback>
                <p:oleObj name="Equation" r:id="rId12" imgW="16002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297238"/>
                        <a:ext cx="27701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4813300" y="3314700"/>
            <a:ext cx="417513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6735763" y="3316288"/>
            <a:ext cx="485775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5238750" y="3322638"/>
            <a:ext cx="522288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5762625" y="3314700"/>
            <a:ext cx="3810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6140450" y="3314700"/>
            <a:ext cx="6096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7221538" y="3314700"/>
            <a:ext cx="3810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4816475" y="3870325"/>
          <a:ext cx="3095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4" imgW="177569" imgH="202936" progId="Equation.DSMT4">
                  <p:embed/>
                </p:oleObj>
              </mc:Choice>
              <mc:Fallback>
                <p:oleObj name="Equation" r:id="rId14" imgW="177569" imgH="20293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3870325"/>
                        <a:ext cx="3095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5162550" y="3914775"/>
          <a:ext cx="504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6" imgW="291847" imgH="177646" progId="Equation.DSMT4">
                  <p:embed/>
                </p:oleObj>
              </mc:Choice>
              <mc:Fallback>
                <p:oleObj name="Equation" r:id="rId16" imgW="291847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914775"/>
                        <a:ext cx="504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5689600" y="3935413"/>
          <a:ext cx="3698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8" imgW="228501" imgH="165028" progId="Equation.DSMT4">
                  <p:embed/>
                </p:oleObj>
              </mc:Choice>
              <mc:Fallback>
                <p:oleObj name="Equation" r:id="rId18" imgW="228501" imgH="16502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935413"/>
                        <a:ext cx="3698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4429125" y="450373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4794250" y="4481513"/>
          <a:ext cx="2417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0" imgW="1397000" imgH="228600" progId="Equation.DSMT4">
                  <p:embed/>
                </p:oleObj>
              </mc:Choice>
              <mc:Fallback>
                <p:oleObj name="Equation" r:id="rId20" imgW="13970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481513"/>
                        <a:ext cx="24177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4791075" y="4960938"/>
          <a:ext cx="9001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2" imgW="520474" imgH="203112" progId="Equation.DSMT4">
                  <p:embed/>
                </p:oleObj>
              </mc:Choice>
              <mc:Fallback>
                <p:oleObj name="Equation" r:id="rId22" imgW="520474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960938"/>
                        <a:ext cx="9001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5656263" y="4956175"/>
          <a:ext cx="1190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4" imgW="672808" imgH="203112" progId="Equation.DSMT4">
                  <p:embed/>
                </p:oleObj>
              </mc:Choice>
              <mc:Fallback>
                <p:oleObj name="Equation" r:id="rId24" imgW="672808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956175"/>
                        <a:ext cx="1190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4768850" y="5426075"/>
          <a:ext cx="11636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6" imgW="672808" imgH="203112" progId="Equation.DSMT4">
                  <p:embed/>
                </p:oleObj>
              </mc:Choice>
              <mc:Fallback>
                <p:oleObj name="Equation" r:id="rId26" imgW="672808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26075"/>
                        <a:ext cx="11636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Arc 35"/>
          <p:cNvSpPr>
            <a:spLocks/>
          </p:cNvSpPr>
          <p:nvPr/>
        </p:nvSpPr>
        <p:spPr bwMode="auto">
          <a:xfrm>
            <a:off x="7226300" y="4651375"/>
            <a:ext cx="261938" cy="522288"/>
          </a:xfrm>
          <a:custGeom>
            <a:avLst/>
            <a:gdLst>
              <a:gd name="T0" fmla="*/ 1050072 w 22243"/>
              <a:gd name="T1" fmla="*/ 0 h 43200"/>
              <a:gd name="T2" fmla="*/ 0 w 22243"/>
              <a:gd name="T3" fmla="*/ 76324158 h 43200"/>
              <a:gd name="T4" fmla="*/ 1050072 w 22243"/>
              <a:gd name="T5" fmla="*/ 38170923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43" h="43200" fill="none" extrusionOk="0">
                <a:moveTo>
                  <a:pt x="642" y="0"/>
                </a:moveTo>
                <a:cubicBezTo>
                  <a:pt x="12572" y="0"/>
                  <a:pt x="22243" y="9670"/>
                  <a:pt x="22243" y="21600"/>
                </a:cubicBezTo>
                <a:cubicBezTo>
                  <a:pt x="22243" y="33529"/>
                  <a:pt x="12572" y="43200"/>
                  <a:pt x="643" y="43200"/>
                </a:cubicBezTo>
                <a:cubicBezTo>
                  <a:pt x="428" y="43200"/>
                  <a:pt x="214" y="43196"/>
                  <a:pt x="-1" y="43190"/>
                </a:cubicBezTo>
              </a:path>
              <a:path w="22243" h="43200" stroke="0" extrusionOk="0">
                <a:moveTo>
                  <a:pt x="642" y="0"/>
                </a:moveTo>
                <a:cubicBezTo>
                  <a:pt x="12572" y="0"/>
                  <a:pt x="22243" y="9670"/>
                  <a:pt x="22243" y="21600"/>
                </a:cubicBezTo>
                <a:cubicBezTo>
                  <a:pt x="22243" y="33529"/>
                  <a:pt x="12572" y="43200"/>
                  <a:pt x="643" y="43200"/>
                </a:cubicBezTo>
                <a:cubicBezTo>
                  <a:pt x="428" y="43200"/>
                  <a:pt x="214" y="43196"/>
                  <a:pt x="-1" y="43190"/>
                </a:cubicBezTo>
                <a:lnTo>
                  <a:pt x="643" y="21600"/>
                </a:lnTo>
                <a:lnTo>
                  <a:pt x="642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7470775" y="4624388"/>
            <a:ext cx="14970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Expand each bracket first</a:t>
            </a: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5773738" y="4441825"/>
            <a:ext cx="0" cy="530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5156" name="Picture 38" descr="algebra_basic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314325"/>
            <a:ext cx="1150937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6" grpId="0" animBg="1"/>
      <p:bldP spid="7176" grpId="1" animBg="1"/>
      <p:bldP spid="7177" grpId="0" animBg="1"/>
      <p:bldP spid="7177" grpId="1" animBg="1"/>
      <p:bldP spid="7178" grpId="0" animBg="1"/>
      <p:bldP spid="7178" grpId="1" animBg="1"/>
      <p:bldP spid="7179" grpId="0" animBg="1"/>
      <p:bldP spid="7179" grpId="1" animBg="1"/>
      <p:bldP spid="7180" grpId="0" animBg="1"/>
      <p:bldP spid="7180" grpId="1" animBg="1"/>
      <p:bldP spid="7181" grpId="0" animBg="1"/>
      <p:bldP spid="7181" grpId="1" animBg="1"/>
      <p:bldP spid="7186" grpId="0"/>
      <p:bldP spid="7188" grpId="0" animBg="1"/>
      <p:bldP spid="7188" grpId="1" animBg="1"/>
      <p:bldP spid="7189" grpId="0" animBg="1"/>
      <p:bldP spid="7189" grpId="1" animBg="1"/>
      <p:bldP spid="7190" grpId="0" animBg="1"/>
      <p:bldP spid="7190" grpId="1" animBg="1"/>
      <p:bldP spid="7191" grpId="0" animBg="1"/>
      <p:bldP spid="7191" grpId="1" animBg="1"/>
      <p:bldP spid="7192" grpId="0" animBg="1"/>
      <p:bldP spid="7192" grpId="1" animBg="1"/>
      <p:bldP spid="7193" grpId="0" animBg="1"/>
      <p:bldP spid="7193" grpId="1" animBg="1"/>
      <p:bldP spid="7197" grpId="0"/>
      <p:bldP spid="7203" grpId="0" animBg="1"/>
      <p:bldP spid="7204" grpId="0"/>
      <p:bldP spid="72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6863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Indices (Powers)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need to be able to simplify expressions involving Indices, where appropriate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B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3400" y="2803525"/>
          <a:ext cx="177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888614" imgH="203112" progId="Equation.DSMT4">
                  <p:embed/>
                </p:oleObj>
              </mc:Choice>
              <mc:Fallback>
                <p:oleObj name="Equation" r:id="rId4" imgW="88861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03525"/>
                        <a:ext cx="1776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3400" y="3260725"/>
          <a:ext cx="180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901309" imgH="203112" progId="Equation.DSMT4">
                  <p:embed/>
                </p:oleObj>
              </mc:Choice>
              <mc:Fallback>
                <p:oleObj name="Equation" r:id="rId6" imgW="90130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60725"/>
                        <a:ext cx="1801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590800" y="30575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33400" y="3794125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94125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33400" y="425132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51325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33400" y="5026025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2" imgW="571252" imgH="317362" progId="Equation.DSMT4">
                  <p:embed/>
                </p:oleObj>
              </mc:Choice>
              <mc:Fallback>
                <p:oleObj name="Equation" r:id="rId12" imgW="571252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6025"/>
                        <a:ext cx="114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33400" y="571500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4" imgW="748975" imgH="380835" progId="Equation.DSMT4">
                  <p:embed/>
                </p:oleObj>
              </mc:Choice>
              <mc:Fallback>
                <p:oleObj name="Equation" r:id="rId14" imgW="748975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2590800" y="35147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2590800" y="40481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2590800" y="46577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2590800" y="53435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2590800" y="609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657600" y="2828925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6" imgW="698197" imgH="203112" progId="Equation.DSMT4">
                  <p:embed/>
                </p:oleObj>
              </mc:Choice>
              <mc:Fallback>
                <p:oleObj name="Equation" r:id="rId16" imgW="69819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28925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3657600" y="3286125"/>
          <a:ext cx="1420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8" imgW="710891" imgH="203112" progId="Equation.DSMT4">
                  <p:embed/>
                </p:oleObj>
              </mc:Choice>
              <mc:Fallback>
                <p:oleObj name="Equation" r:id="rId18" imgW="710891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86125"/>
                        <a:ext cx="1420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3657600" y="3819525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20" imgW="622030" imgH="228501" progId="Equation.DSMT4">
                  <p:embed/>
                </p:oleObj>
              </mc:Choice>
              <mc:Fallback>
                <p:oleObj name="Equation" r:id="rId20" imgW="622030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9525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657600" y="4276725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2" imgW="533169" imgH="393529" progId="Equation.DSMT4">
                  <p:embed/>
                </p:oleObj>
              </mc:Choice>
              <mc:Fallback>
                <p:oleObj name="Equation" r:id="rId22" imgW="533169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76725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3657600" y="5029200"/>
          <a:ext cx="109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4" imgW="545626" imgH="317225" progId="Equation.DSMT4">
                  <p:embed/>
                </p:oleObj>
              </mc:Choice>
              <mc:Fallback>
                <p:oleObj name="Equation" r:id="rId24" imgW="545626" imgH="31722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0"/>
                        <a:ext cx="1092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3657600" y="5715000"/>
          <a:ext cx="165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6" imgW="825500" imgH="381000" progId="Equation.DSMT4">
                  <p:embed/>
                </p:oleObj>
              </mc:Choice>
              <mc:Fallback>
                <p:oleObj name="Equation" r:id="rId26" imgW="8255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165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1" name="Picture 23" descr="algebra_basic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314325"/>
            <a:ext cx="1150937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9228" grpId="0" animBg="1"/>
      <p:bldP spid="9229" grpId="0" animBg="1"/>
      <p:bldP spid="9230" grpId="0" animBg="1"/>
      <p:bldP spid="9231" grpId="0" animBg="1"/>
      <p:bldP spid="92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600200"/>
            <a:ext cx="46863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Indices (Powers)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need to be able to simplify expressions involving Indices, where appropriate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B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2803525"/>
          <a:ext cx="177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03525"/>
                        <a:ext cx="1776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3260725"/>
          <a:ext cx="180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60725"/>
                        <a:ext cx="1801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533400" y="3794125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94125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533400" y="425132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51325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0"/>
          <p:cNvGraphicFramePr>
            <a:graphicFrameLocks noChangeAspect="1"/>
          </p:cNvGraphicFramePr>
          <p:nvPr/>
        </p:nvGraphicFramePr>
        <p:xfrm>
          <a:off x="533400" y="5026025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1" imgW="571252" imgH="317362" progId="Equation.DSMT4">
                  <p:embed/>
                </p:oleObj>
              </mc:Choice>
              <mc:Fallback>
                <p:oleObj name="Equation" r:id="rId11" imgW="571252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6025"/>
                        <a:ext cx="114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1"/>
          <p:cNvGraphicFramePr>
            <a:graphicFrameLocks noChangeAspect="1"/>
          </p:cNvGraphicFramePr>
          <p:nvPr/>
        </p:nvGraphicFramePr>
        <p:xfrm>
          <a:off x="533400" y="571500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3" imgW="748975" imgH="380835" progId="Equation.DSMT4">
                  <p:embed/>
                </p:oleObj>
              </mc:Choice>
              <mc:Fallback>
                <p:oleObj name="Equation" r:id="rId13" imgW="748975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23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4876800" y="2057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5257800" y="2057400"/>
          <a:ext cx="685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685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6096000" y="2057400"/>
          <a:ext cx="463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7" imgW="291973" imgH="203112" progId="Equation.DSMT4">
                  <p:embed/>
                </p:oleObj>
              </mc:Choice>
              <mc:Fallback>
                <p:oleObj name="Equation" r:id="rId17" imgW="291973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4635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48768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5257800" y="2590800"/>
          <a:ext cx="8874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9" imgW="558558" imgH="203112" progId="Equation.DSMT4">
                  <p:embed/>
                </p:oleObj>
              </mc:Choice>
              <mc:Fallback>
                <p:oleObj name="Equation" r:id="rId19" imgW="558558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8874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6248400" y="2590800"/>
          <a:ext cx="5635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21" imgW="355292" imgH="203024" progId="Equation.DSMT4">
                  <p:embed/>
                </p:oleObj>
              </mc:Choice>
              <mc:Fallback>
                <p:oleObj name="Equation" r:id="rId21" imgW="355292" imgH="2030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90800"/>
                        <a:ext cx="5635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4876800" y="3124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10271" name="Object 31"/>
          <p:cNvGraphicFramePr>
            <a:graphicFrameLocks noChangeAspect="1"/>
          </p:cNvGraphicFramePr>
          <p:nvPr/>
        </p:nvGraphicFramePr>
        <p:xfrm>
          <a:off x="5257800" y="3124200"/>
          <a:ext cx="7048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23" imgW="444307" imgH="203112" progId="Equation.DSMT4">
                  <p:embed/>
                </p:oleObj>
              </mc:Choice>
              <mc:Fallback>
                <p:oleObj name="Equation" r:id="rId23" imgW="444307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7048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6096000" y="3124200"/>
          <a:ext cx="463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25" imgW="291973" imgH="203112" progId="Equation.DSMT4">
                  <p:embed/>
                </p:oleObj>
              </mc:Choice>
              <mc:Fallback>
                <p:oleObj name="Equation" r:id="rId25" imgW="291973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4635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6096000" y="3505200"/>
          <a:ext cx="3429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27" imgW="215619" imgH="164885" progId="Equation.DSMT4">
                  <p:embed/>
                </p:oleObj>
              </mc:Choice>
              <mc:Fallback>
                <p:oleObj name="Equation" r:id="rId27" imgW="215619" imgH="16488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34290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4876800" y="3962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5257800" y="3962400"/>
          <a:ext cx="1087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29" imgW="685800" imgH="203200" progId="Equation.DSMT4">
                  <p:embed/>
                </p:oleObj>
              </mc:Choice>
              <mc:Fallback>
                <p:oleObj name="Equation" r:id="rId29" imgW="685800" imgH="203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62400"/>
                        <a:ext cx="10874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6400800" y="3962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62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4876800" y="4572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e)</a:t>
            </a:r>
          </a:p>
        </p:txBody>
      </p:sp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5257800" y="4495800"/>
          <a:ext cx="1108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33" imgW="698197" imgH="304668" progId="Equation.DSMT4">
                  <p:embed/>
                </p:oleObj>
              </mc:Choice>
              <mc:Fallback>
                <p:oleObj name="Equation" r:id="rId33" imgW="698197" imgH="304668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11080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6172200" y="50292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5" imgW="368140" imgH="203112" progId="Equation.DSMT4">
                  <p:embed/>
                </p:oleObj>
              </mc:Choice>
              <mc:Fallback>
                <p:oleObj name="Equation" r:id="rId35" imgW="368140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292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5257800" y="5029200"/>
          <a:ext cx="825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7" imgW="520474" imgH="203112" progId="Equation.DSMT4">
                  <p:embed/>
                </p:oleObj>
              </mc:Choice>
              <mc:Fallback>
                <p:oleObj name="Equation" r:id="rId37" imgW="520474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0"/>
                        <a:ext cx="8255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4876800" y="5562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)</a:t>
            </a:r>
          </a:p>
        </p:txBody>
      </p:sp>
      <p:graphicFrame>
        <p:nvGraphicFramePr>
          <p:cNvPr id="10283" name="Object 43"/>
          <p:cNvGraphicFramePr>
            <a:graphicFrameLocks noChangeAspect="1"/>
          </p:cNvGraphicFramePr>
          <p:nvPr/>
        </p:nvGraphicFramePr>
        <p:xfrm>
          <a:off x="5257800" y="5486400"/>
          <a:ext cx="1108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9" imgW="698197" imgH="304668" progId="Equation.DSMT4">
                  <p:embed/>
                </p:oleObj>
              </mc:Choice>
              <mc:Fallback>
                <p:oleObj name="Equation" r:id="rId39" imgW="698197" imgH="30466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86400"/>
                        <a:ext cx="11080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5257800" y="6019800"/>
          <a:ext cx="9683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41" imgW="609336" imgH="203112" progId="Equation.DSMT4">
                  <p:embed/>
                </p:oleObj>
              </mc:Choice>
              <mc:Fallback>
                <p:oleObj name="Equation" r:id="rId41" imgW="609336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9800"/>
                        <a:ext cx="9683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/>
          <p:cNvGraphicFramePr>
            <a:graphicFrameLocks noChangeAspect="1"/>
          </p:cNvGraphicFramePr>
          <p:nvPr/>
        </p:nvGraphicFramePr>
        <p:xfrm>
          <a:off x="6248400" y="60198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3" imgW="457002" imgH="203112" progId="Equation.DSMT4">
                  <p:embed/>
                </p:oleObj>
              </mc:Choice>
              <mc:Fallback>
                <p:oleObj name="Equation" r:id="rId43" imgW="457002" imgH="20311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019800"/>
                        <a:ext cx="727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5" name="Picture 47" descr="algebra_basic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314325"/>
            <a:ext cx="1150937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4" grpId="0"/>
      <p:bldP spid="10267" grpId="0"/>
      <p:bldP spid="10270" grpId="0"/>
      <p:bldP spid="10274" grpId="0"/>
      <p:bldP spid="10278" grpId="0"/>
      <p:bldP spid="102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7620000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Expanding Brackets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can ‘expand’ an expression by multiplying the terms </a:t>
            </a:r>
            <a:r>
              <a:rPr lang="en-GB" altLang="en-US" sz="1600" i="1" smtClean="0">
                <a:latin typeface="Comic Sans MS" pitchFamily="66" charset="0"/>
              </a:rPr>
              <a:t>inside</a:t>
            </a:r>
            <a:r>
              <a:rPr lang="en-GB" altLang="en-US" sz="1600" smtClean="0">
                <a:latin typeface="Comic Sans MS" pitchFamily="66" charset="0"/>
              </a:rPr>
              <a:t> the bracket by the term </a:t>
            </a:r>
            <a:r>
              <a:rPr lang="en-GB" altLang="en-US" sz="1600" i="1" smtClean="0">
                <a:latin typeface="Comic Sans MS" pitchFamily="66" charset="0"/>
              </a:rPr>
              <a:t>outside</a:t>
            </a:r>
            <a:r>
              <a:rPr lang="en-GB" altLang="en-US" sz="1600" smtClean="0">
                <a:latin typeface="Comic Sans MS" pitchFamily="66" charset="0"/>
              </a:rPr>
              <a:t>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C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876800" y="2057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257800" y="2057400"/>
          <a:ext cx="990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9906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334125" y="2057400"/>
          <a:ext cx="10985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057400"/>
                        <a:ext cx="10985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8768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257800" y="2590800"/>
          <a:ext cx="12922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12922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6562725" y="2538413"/>
          <a:ext cx="15065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9" imgW="888614" imgH="203112" progId="Equation.DSMT4">
                  <p:embed/>
                </p:oleObj>
              </mc:Choice>
              <mc:Fallback>
                <p:oleObj name="Equation" r:id="rId9" imgW="88861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538413"/>
                        <a:ext cx="15065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867275" y="31003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257800" y="3048000"/>
          <a:ext cx="1247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1" imgW="736600" imgH="228600" progId="Equation.DSMT4">
                  <p:embed/>
                </p:oleObj>
              </mc:Choice>
              <mc:Fallback>
                <p:oleObj name="Equation" r:id="rId11" imgW="736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1247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553200" y="3048000"/>
          <a:ext cx="1249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3" imgW="736600" imgH="228600" progId="Equation.DSMT4">
                  <p:embed/>
                </p:oleObj>
              </mc:Choice>
              <mc:Fallback>
                <p:oleObj name="Equation" r:id="rId13" imgW="736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1249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867275" y="36337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257800" y="3581400"/>
          <a:ext cx="1958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5" imgW="1155700" imgH="228600" progId="Equation.DSMT4">
                  <p:embed/>
                </p:oleObj>
              </mc:Choice>
              <mc:Fallback>
                <p:oleObj name="Equation" r:id="rId15" imgW="11557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19589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5268913" y="3962400"/>
          <a:ext cx="20462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7" imgW="1206500" imgH="203200" progId="Equation.DSMT4">
                  <p:embed/>
                </p:oleObj>
              </mc:Choice>
              <mc:Fallback>
                <p:oleObj name="Equation" r:id="rId17" imgW="12065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962400"/>
                        <a:ext cx="204628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867275" y="44719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e)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5257800" y="4495800"/>
          <a:ext cx="22590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9" imgW="1333500" imgH="203200" progId="Equation.DSMT4">
                  <p:embed/>
                </p:oleObj>
              </mc:Choice>
              <mc:Fallback>
                <p:oleObj name="Equation" r:id="rId19" imgW="13335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22590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257800" y="4876800"/>
          <a:ext cx="2301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21" imgW="1358310" imgH="203112" progId="Equation.DSMT4">
                  <p:embed/>
                </p:oleObj>
              </mc:Choice>
              <mc:Fallback>
                <p:oleObj name="Equation" r:id="rId21" imgW="1358310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23018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5257800" y="5410200"/>
          <a:ext cx="17002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3" imgW="1002865" imgH="203112" progId="Equation.DSMT4">
                  <p:embed/>
                </p:oleObj>
              </mc:Choice>
              <mc:Fallback>
                <p:oleObj name="Equation" r:id="rId23" imgW="1002865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10200"/>
                        <a:ext cx="17002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6324600" y="44958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0263" name="Picture 23" descr="algebra_basic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314325"/>
            <a:ext cx="1150937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7" grpId="0"/>
      <p:bldP spid="12300" grpId="0"/>
      <p:bldP spid="12303" grpId="0"/>
      <p:bldP spid="12306" grpId="0"/>
      <p:bldP spid="123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</TotalTime>
  <Words>1156</Words>
  <Application>Microsoft Office PowerPoint</Application>
  <PresentationFormat>On-screen Show (4:3)</PresentationFormat>
  <Paragraphs>408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omic Sans MS</vt:lpstr>
      <vt:lpstr>Wingdings</vt:lpstr>
      <vt:lpstr>Default Design</vt:lpstr>
      <vt:lpstr>MathType 6.0 Equation</vt:lpstr>
      <vt:lpstr>PowerPoint Presentation</vt:lpstr>
      <vt:lpstr>Introduction</vt:lpstr>
      <vt:lpstr>PowerPoint Presentation</vt:lpstr>
      <vt:lpstr>Algebra and Functions</vt:lpstr>
      <vt:lpstr>PowerPoint Presentation</vt:lpstr>
      <vt:lpstr>Algebra and Functions</vt:lpstr>
      <vt:lpstr>Algebra and Functions</vt:lpstr>
      <vt:lpstr>PowerPoint Presentation</vt:lpstr>
      <vt:lpstr>Algebra and Functions</vt:lpstr>
      <vt:lpstr>PowerPoint Presentation</vt:lpstr>
      <vt:lpstr>Algebra and Functions</vt:lpstr>
      <vt:lpstr>PowerPoint Presentation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PowerPoint Presentation</vt:lpstr>
      <vt:lpstr>Algebra and Functions</vt:lpstr>
      <vt:lpstr>Algebra and Functions</vt:lpstr>
      <vt:lpstr>Algebra and Functions</vt:lpstr>
      <vt:lpstr>PowerPoint Presentation</vt:lpstr>
      <vt:lpstr>Algebra and Functions</vt:lpstr>
      <vt:lpstr>PowerPoint Presentation</vt:lpstr>
      <vt:lpstr>Algebra and Functions</vt:lpstr>
      <vt:lpstr>Algebra and Functions</vt:lpstr>
      <vt:lpstr>Algebra and Function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Mike</cp:lastModifiedBy>
  <cp:revision>62</cp:revision>
  <cp:lastPrinted>1601-01-01T00:00:00Z</cp:lastPrinted>
  <dcterms:created xsi:type="dcterms:W3CDTF">2010-08-18T21:02:54Z</dcterms:created>
  <dcterms:modified xsi:type="dcterms:W3CDTF">2014-06-07T09:5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